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481F87" w14:textId="0680ECB2" w:rsidR="00A65E4F" w:rsidRPr="00981A09" w:rsidRDefault="00981A09">
      <w:pPr>
        <w:rPr>
          <w:rFonts w:ascii="Comic Sans MS" w:hAnsi="Comic Sans MS"/>
          <w:sz w:val="40"/>
          <w:szCs w:val="40"/>
        </w:rPr>
      </w:pPr>
      <w:r w:rsidRPr="00981A09">
        <w:rPr>
          <w:rFonts w:ascii="Comic Sans MS" w:hAnsi="Comic Sans MS"/>
          <w:sz w:val="40"/>
          <w:szCs w:val="40"/>
        </w:rPr>
        <w:t>SUNRISE MATHEMATICS MARKING SCHEME 2021</w:t>
      </w:r>
    </w:p>
    <w:p w14:paraId="3E956A05" w14:textId="05110854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tbl>
      <w:tblPr>
        <w:tblStyle w:val="TableGrid1"/>
        <w:tblpPr w:leftFromText="180" w:rightFromText="180" w:vertAnchor="text" w:tblpY="1"/>
        <w:tblOverlap w:val="never"/>
        <w:tblW w:w="9649" w:type="dxa"/>
        <w:tblLook w:val="04A0" w:firstRow="1" w:lastRow="0" w:firstColumn="1" w:lastColumn="0" w:noHBand="0" w:noVBand="1"/>
      </w:tblPr>
      <w:tblGrid>
        <w:gridCol w:w="936"/>
        <w:gridCol w:w="8150"/>
        <w:gridCol w:w="563"/>
      </w:tblGrid>
      <w:tr w:rsidR="00163032" w:rsidRPr="00981A09" w14:paraId="353B4CC2" w14:textId="77777777" w:rsidTr="00B95C8C">
        <w:tc>
          <w:tcPr>
            <w:tcW w:w="936" w:type="dxa"/>
          </w:tcPr>
          <w:p w14:paraId="3C2F3556" w14:textId="77777777" w:rsidR="00163032" w:rsidRPr="00981A09" w:rsidRDefault="00163032" w:rsidP="00981A09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092C1C33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2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4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60</m:t>
                  </m:r>
                </m:den>
              </m:f>
            </m:oMath>
            <w:r w:rsidRPr="00981A09">
              <w:rPr>
                <w:rFonts w:ascii="Book Antiqua" w:hAnsi="Book Antiqua"/>
                <w:sz w:val="24"/>
                <w:szCs w:val="24"/>
              </w:rPr>
              <w:t xml:space="preserve"> = 2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oMath>
            <w:r w:rsidRPr="00981A09">
              <w:rPr>
                <w:rFonts w:ascii="Book Antiqua" w:hAnsi="Book Antiqua"/>
                <w:sz w:val="24"/>
                <w:szCs w:val="24"/>
              </w:rPr>
              <w:t xml:space="preserve"> hours </w:t>
            </w:r>
          </w:p>
          <w:p w14:paraId="7C427DEE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 2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2 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oMath>
            <w:r w:rsidRPr="00981A09">
              <w:rPr>
                <w:rFonts w:ascii="Book Antiqua" w:hAnsi="Book Antiqua"/>
                <w:sz w:val="24"/>
                <w:szCs w:val="24"/>
              </w:rPr>
              <w:t xml:space="preserve"> x 120 = 320 km</w:t>
            </w:r>
          </w:p>
          <w:p w14:paraId="1DE61683" w14:textId="77777777" w:rsidR="00163032" w:rsidRPr="00981A09" w:rsidRDefault="004A11A0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2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oMath>
            <w:r w:rsidR="00163032" w:rsidRPr="00981A09">
              <w:rPr>
                <w:rFonts w:ascii="Book Antiqua" w:hAnsi="Book Antiqua"/>
                <w:sz w:val="24"/>
                <w:szCs w:val="24"/>
              </w:rPr>
              <w:t xml:space="preserve"> = 80 litres </w:t>
            </w:r>
          </w:p>
          <w:p w14:paraId="2F790098" w14:textId="1EFA6D98" w:rsidR="00163032" w:rsidRPr="00981A09" w:rsidRDefault="00163032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80x59 = 4720 sh.</w:t>
            </w:r>
          </w:p>
        </w:tc>
        <w:tc>
          <w:tcPr>
            <w:tcW w:w="563" w:type="dxa"/>
          </w:tcPr>
          <w:p w14:paraId="43C0BF84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4800AB6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F27C733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B1</w:t>
            </w:r>
          </w:p>
          <w:p w14:paraId="4411DC9F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8CE67C4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1DE6AB03" w14:textId="2D1C7C04" w:rsidR="00163032" w:rsidRPr="00981A09" w:rsidRDefault="00163032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</w:tc>
      </w:tr>
      <w:tr w:rsidR="00062F95" w:rsidRPr="00981A09" w14:paraId="7DA6347F" w14:textId="77777777" w:rsidTr="00B95C8C">
        <w:tc>
          <w:tcPr>
            <w:tcW w:w="936" w:type="dxa"/>
          </w:tcPr>
          <w:p w14:paraId="3EFC90EF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7A50EE39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0DCFF2E7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03</w:t>
            </w:r>
          </w:p>
        </w:tc>
      </w:tr>
      <w:tr w:rsidR="00163032" w:rsidRPr="00981A09" w14:paraId="536EA9B4" w14:textId="77777777" w:rsidTr="00B95C8C">
        <w:tc>
          <w:tcPr>
            <w:tcW w:w="936" w:type="dxa"/>
          </w:tcPr>
          <w:p w14:paraId="0BB93E11" w14:textId="77777777" w:rsidR="00163032" w:rsidRPr="00981A09" w:rsidRDefault="00163032" w:rsidP="00981A09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5C8ED0D0" w14:textId="2F899913" w:rsidR="00163032" w:rsidRPr="00981A09" w:rsidRDefault="00163032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drawing>
                <wp:inline distT="0" distB="0" distL="0" distR="0" wp14:anchorId="4CC23CA7" wp14:editId="529DA8D6">
                  <wp:extent cx="5019040" cy="1938020"/>
                  <wp:effectExtent l="1905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040" cy="1938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" w:type="dxa"/>
          </w:tcPr>
          <w:p w14:paraId="0562EF3D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F80B44D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791D034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FED39C0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ACD52F2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01F3B960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E1B58D6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A2BF616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38CB3F0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6DEDB611" w14:textId="47DFC119" w:rsidR="00163032" w:rsidRPr="00981A09" w:rsidRDefault="00163032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A1 </w:t>
            </w:r>
          </w:p>
        </w:tc>
      </w:tr>
      <w:tr w:rsidR="00163032" w:rsidRPr="00981A09" w14:paraId="435B33E1" w14:textId="77777777" w:rsidTr="00B95C8C">
        <w:tc>
          <w:tcPr>
            <w:tcW w:w="936" w:type="dxa"/>
          </w:tcPr>
          <w:p w14:paraId="1E1FEE60" w14:textId="77777777" w:rsidR="00163032" w:rsidRPr="00981A09" w:rsidRDefault="00163032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4A088801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</w:p>
        </w:tc>
        <w:tc>
          <w:tcPr>
            <w:tcW w:w="563" w:type="dxa"/>
          </w:tcPr>
          <w:p w14:paraId="445671DE" w14:textId="29964EC6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03</w:t>
            </w:r>
          </w:p>
        </w:tc>
      </w:tr>
      <w:tr w:rsidR="00163032" w:rsidRPr="00981A09" w14:paraId="34BD3DF5" w14:textId="77777777" w:rsidTr="00B95C8C">
        <w:tc>
          <w:tcPr>
            <w:tcW w:w="936" w:type="dxa"/>
          </w:tcPr>
          <w:p w14:paraId="6014E8C0" w14:textId="77777777" w:rsidR="00163032" w:rsidRPr="00981A09" w:rsidRDefault="00163032" w:rsidP="00981A09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42CC230F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)</w:t>
            </w:r>
          </w:p>
          <w:p w14:paraId="2C69CF51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sz w:val="24"/>
                <w:szCs w:val="24"/>
              </w:rPr>
              <w:object w:dxaOrig="18330" w:dyaOrig="13590" w14:anchorId="5E38C4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45" type="#_x0000_t75" style="width:251.25pt;height:184.5pt" o:ole="">
                  <v:imagedata r:id="rId8" o:title=""/>
                </v:shape>
                <o:OLEObject Type="Embed" ProgID="PBrush" ShapeID="_x0000_i1245" DrawAspect="Content" ObjectID="_1691339696" r:id="rId9"/>
              </w:object>
            </w:r>
          </w:p>
          <w:p w14:paraId="72431A3C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b) </w:t>
            </w:r>
          </w:p>
          <w:p w14:paraId="1D31F90D" w14:textId="13525866" w:rsidR="00163032" w:rsidRPr="00981A09" w:rsidRDefault="00163032" w:rsidP="00981A09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drawing>
                <wp:inline distT="0" distB="0" distL="0" distR="0" wp14:anchorId="59160A69" wp14:editId="3D9A3151">
                  <wp:extent cx="5019040" cy="1733550"/>
                  <wp:effectExtent l="1905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040" cy="1733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3" w:type="dxa"/>
          </w:tcPr>
          <w:p w14:paraId="5F62BBBA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9C8BD76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B1 </w:t>
            </w:r>
          </w:p>
          <w:p w14:paraId="5519517A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7578797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3F996A2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914721C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06A6AEC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D94B5E7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D133469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4CE83A6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19D5989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B1 </w:t>
            </w:r>
          </w:p>
          <w:p w14:paraId="4C80BBA1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1AAE7AF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486D009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2E7AA3D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C7A9CC8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B1</w:t>
            </w:r>
          </w:p>
          <w:p w14:paraId="66DD8E74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CAEE443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C77BC4D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87FA745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440DEFB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7B6FFA7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  <w:u w:val="single"/>
              </w:rPr>
            </w:pPr>
            <w:r w:rsidRPr="00981A09">
              <w:rPr>
                <w:rFonts w:ascii="Book Antiqua" w:hAnsi="Book Antiqua"/>
                <w:sz w:val="24"/>
                <w:szCs w:val="24"/>
                <w:u w:val="single"/>
              </w:rPr>
              <w:t>B1</w:t>
            </w:r>
          </w:p>
          <w:p w14:paraId="212C1F66" w14:textId="2022C920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163032" w:rsidRPr="00981A09" w14:paraId="6E697ABA" w14:textId="77777777" w:rsidTr="00B95C8C">
        <w:tc>
          <w:tcPr>
            <w:tcW w:w="936" w:type="dxa"/>
          </w:tcPr>
          <w:p w14:paraId="52224088" w14:textId="77777777" w:rsidR="00163032" w:rsidRPr="00981A09" w:rsidRDefault="00163032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07127DB9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6B6DCD4A" w14:textId="6F0B10CA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04</w:t>
            </w:r>
          </w:p>
        </w:tc>
      </w:tr>
      <w:tr w:rsidR="00163032" w:rsidRPr="00981A09" w14:paraId="77CBA2A8" w14:textId="77777777" w:rsidTr="00B95C8C">
        <w:tc>
          <w:tcPr>
            <w:tcW w:w="936" w:type="dxa"/>
          </w:tcPr>
          <w:p w14:paraId="1501F1FA" w14:textId="77777777" w:rsidR="00163032" w:rsidRPr="00981A09" w:rsidRDefault="00163032" w:rsidP="00981A09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3EFA984A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2x – 2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≤3x+1</m:t>
              </m:r>
            </m:oMath>
          </w:p>
          <w:p w14:paraId="2EB1188A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-2 – 1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≤3x-2x</m:t>
              </m:r>
            </m:oMath>
          </w:p>
          <w:p w14:paraId="5B072ED0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-3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≤x</m:t>
              </m:r>
            </m:oMath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  <w:t>B1 for -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≤x</m:t>
              </m:r>
            </m:oMath>
          </w:p>
          <w:p w14:paraId="3D9BC2BF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3x + 1 &lt; x + 11</w:t>
            </w:r>
          </w:p>
          <w:p w14:paraId="1B8AE36B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2x &lt; 10</w:t>
            </w:r>
          </w:p>
          <w:p w14:paraId="3A434508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X&lt;5</w:t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  <w:t>B1 for x &lt; 5</w:t>
            </w:r>
          </w:p>
          <w:p w14:paraId="41BC107C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-3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≤x&lt;5</m:t>
              </m:r>
            </m:oMath>
          </w:p>
          <w:p w14:paraId="06ACBC05" w14:textId="66D130F2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Integral values   -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3,-</w:t>
            </w:r>
            <w:proofErr w:type="gramEnd"/>
            <w:r w:rsidRPr="00981A09">
              <w:rPr>
                <w:rFonts w:ascii="Book Antiqua" w:hAnsi="Book Antiqua"/>
                <w:sz w:val="24"/>
                <w:szCs w:val="24"/>
              </w:rPr>
              <w:t>2, -1, 0, 1,2,3,4</w:t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  <w:t>B1 – All correct integral values</w:t>
            </w:r>
          </w:p>
        </w:tc>
        <w:tc>
          <w:tcPr>
            <w:tcW w:w="563" w:type="dxa"/>
          </w:tcPr>
          <w:p w14:paraId="024FB432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6C09471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50B8852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B1</w:t>
            </w:r>
          </w:p>
          <w:p w14:paraId="06799765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1B1BCDC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AA6FC1F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B1</w:t>
            </w:r>
          </w:p>
          <w:p w14:paraId="1322ED96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BB5C823" w14:textId="3E014013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B1</w:t>
            </w:r>
          </w:p>
        </w:tc>
      </w:tr>
      <w:tr w:rsidR="00163032" w:rsidRPr="00981A09" w14:paraId="7D98AC95" w14:textId="77777777" w:rsidTr="00B95C8C">
        <w:tc>
          <w:tcPr>
            <w:tcW w:w="936" w:type="dxa"/>
          </w:tcPr>
          <w:p w14:paraId="7C1FA137" w14:textId="77777777" w:rsidR="00163032" w:rsidRPr="00981A09" w:rsidRDefault="00163032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6478BD47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07024834" w14:textId="70E4F95C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03</w:t>
            </w:r>
          </w:p>
        </w:tc>
      </w:tr>
      <w:tr w:rsidR="00163032" w:rsidRPr="00981A09" w14:paraId="1E4DE862" w14:textId="77777777" w:rsidTr="00B95C8C">
        <w:tc>
          <w:tcPr>
            <w:tcW w:w="936" w:type="dxa"/>
          </w:tcPr>
          <w:p w14:paraId="741030F4" w14:textId="77777777" w:rsidR="00163032" w:rsidRPr="00981A09" w:rsidRDefault="00163032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2C330378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3C18CBC4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FD70D0" w:rsidRPr="00981A09" w14:paraId="556AE5C4" w14:textId="77777777" w:rsidTr="00B95C8C">
        <w:tc>
          <w:tcPr>
            <w:tcW w:w="936" w:type="dxa"/>
          </w:tcPr>
          <w:p w14:paraId="08C14623" w14:textId="2BF21522" w:rsidR="00FD70D0" w:rsidRPr="00981A09" w:rsidRDefault="00FD70D0" w:rsidP="00981A09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79AC5253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62DF4165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29DCBAA7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13F14EEB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2B6D5454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1C48F4E2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35E737D3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7705D12F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02557C90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√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408X594X1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05X125X100</m:t>
                  </m:r>
                </m:den>
              </m:f>
            </m:oMath>
            <w:r w:rsidRPr="00981A09">
              <w:rPr>
                <w:rFonts w:ascii="Book Antiqua" w:hAnsi="Book Antiqua" w:cs="Times New Roman"/>
                <w:sz w:val="24"/>
                <w:szCs w:val="24"/>
              </w:rPr>
              <w:t xml:space="preserve">       </w:t>
            </w:r>
          </w:p>
          <w:p w14:paraId="24984ACD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017A4D95" w14:textId="77777777" w:rsidR="00FD70D0" w:rsidRPr="00981A09" w:rsidRDefault="00FD70D0" w:rsidP="00981A09">
            <w:pPr>
              <w:pStyle w:val="NoSpacing"/>
              <w:rPr>
                <w:rFonts w:ascii="Book Antiqua" w:hAnsi="Book Antiqua" w:cs="Calibri"/>
                <w:sz w:val="24"/>
                <w:szCs w:val="24"/>
              </w:rPr>
            </w:pPr>
            <w:r w:rsidRPr="00981A09">
              <w:rPr>
                <w:rFonts w:ascii="Book Antiqua" w:hAnsi="Book Antiqua" w:cs="Calibri"/>
                <w:sz w:val="24"/>
                <w:szCs w:val="24"/>
              </w:rPr>
              <w:t>√</w:t>
            </w:r>
            <m:oMath>
              <m:f>
                <m:fPr>
                  <m:ctrlPr>
                    <w:rPr>
                      <w:rFonts w:ascii="Cambria Math" w:hAnsi="Cambria Math" w:cs="Calibr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sz w:val="24"/>
                      <w:szCs w:val="24"/>
                    </w:rPr>
                    <m:t>128X54X12</m:t>
                  </m:r>
                </m:num>
                <m:den>
                  <m:r>
                    <w:rPr>
                      <w:rFonts w:ascii="Cambria Math" w:hAnsi="Cambria Math" w:cs="Calibri"/>
                      <w:sz w:val="24"/>
                      <w:szCs w:val="24"/>
                    </w:rPr>
                    <m:t>5X125X100</m:t>
                  </m:r>
                </m:den>
              </m:f>
            </m:oMath>
          </w:p>
          <w:p w14:paraId="4BFEEC99" w14:textId="77777777" w:rsidR="00FD70D0" w:rsidRPr="00981A09" w:rsidRDefault="00FD70D0" w:rsidP="00981A09">
            <w:pPr>
              <w:pStyle w:val="NoSpacing"/>
              <w:rPr>
                <w:rFonts w:ascii="Book Antiqua" w:hAnsi="Book Antiqua" w:cs="Calibri"/>
                <w:sz w:val="24"/>
                <w:szCs w:val="24"/>
              </w:rPr>
            </w:pPr>
          </w:p>
          <w:p w14:paraId="0DC78E84" w14:textId="77777777" w:rsidR="00FD70D0" w:rsidRPr="00981A09" w:rsidRDefault="00FD70D0" w:rsidP="00981A09">
            <w:pPr>
              <w:pStyle w:val="NoSpacing"/>
              <w:rPr>
                <w:rFonts w:ascii="Book Antiqua" w:hAnsi="Book Antiqua" w:cs="Calibri"/>
                <w:sz w:val="24"/>
                <w:szCs w:val="24"/>
              </w:rPr>
            </w:pPr>
            <w:r w:rsidRPr="00981A09">
              <w:rPr>
                <w:rFonts w:ascii="Book Antiqua" w:hAnsi="Book Antiqua" w:cs="Calibri"/>
                <w:sz w:val="24"/>
                <w:szCs w:val="24"/>
              </w:rPr>
              <w:t>√[</w:t>
            </w:r>
            <m:oMath>
              <m:f>
                <m:fPr>
                  <m:ctrlPr>
                    <w:rPr>
                      <w:rFonts w:ascii="Cambria Math" w:hAnsi="Cambria Math" w:cs="Calibr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sz w:val="24"/>
                      <w:szCs w:val="24"/>
                    </w:rPr>
                    <m:t>128X9X2X3X3X2</m:t>
                  </m:r>
                </m:num>
                <m:den>
                  <m:r>
                    <w:rPr>
                      <w:rFonts w:ascii="Cambria Math" w:hAnsi="Cambria Math" w:cs="Calibri"/>
                      <w:sz w:val="24"/>
                      <w:szCs w:val="24"/>
                    </w:rPr>
                    <m:t>100X625</m:t>
                  </m:r>
                </m:den>
              </m:f>
            </m:oMath>
            <w:r w:rsidRPr="00981A09">
              <w:rPr>
                <w:rFonts w:ascii="Book Antiqua" w:hAnsi="Book Antiqua" w:cs="Calibri"/>
                <w:sz w:val="24"/>
                <w:szCs w:val="24"/>
              </w:rPr>
              <w:t>]</w:t>
            </w:r>
          </w:p>
          <w:p w14:paraId="3BB3103B" w14:textId="77777777" w:rsidR="00FD70D0" w:rsidRPr="00981A09" w:rsidRDefault="00FD70D0" w:rsidP="00981A09">
            <w:pPr>
              <w:pStyle w:val="NoSpacing"/>
              <w:rPr>
                <w:rFonts w:ascii="Book Antiqua" w:hAnsi="Book Antiqua" w:cs="Calibri"/>
                <w:sz w:val="24"/>
                <w:szCs w:val="24"/>
              </w:rPr>
            </w:pPr>
          </w:p>
          <w:p w14:paraId="3536F13C" w14:textId="3C77D00C" w:rsidR="00981A09" w:rsidRPr="00981A09" w:rsidRDefault="00FD70D0" w:rsidP="00981A09">
            <w:pPr>
              <w:pStyle w:val="NoSpacing"/>
              <w:rPr>
                <w:rFonts w:ascii="Book Antiqua" w:hAnsi="Book Antiqua" w:cs="Calibri"/>
                <w:sz w:val="24"/>
                <w:szCs w:val="24"/>
              </w:rPr>
            </w:pPr>
            <w:r w:rsidRPr="00981A09">
              <w:rPr>
                <w:rFonts w:ascii="Book Antiqua" w:hAnsi="Book Antiqua" w:cs="Calibri"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hAnsi="Cambria Math" w:cs="Calibr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Calibri"/>
                      <w:sz w:val="24"/>
                      <w:szCs w:val="24"/>
                    </w:rPr>
                    <m:t>72</m:t>
                  </m:r>
                </m:num>
                <m:den>
                  <m:r>
                    <w:rPr>
                      <w:rFonts w:ascii="Cambria Math" w:hAnsi="Cambria Math" w:cs="Calibri"/>
                      <w:sz w:val="24"/>
                      <w:szCs w:val="24"/>
                    </w:rPr>
                    <m:t>625</m:t>
                  </m:r>
                </m:den>
              </m:f>
            </m:oMath>
          </w:p>
        </w:tc>
        <w:tc>
          <w:tcPr>
            <w:tcW w:w="563" w:type="dxa"/>
          </w:tcPr>
          <w:p w14:paraId="343B559A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634FB156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03531985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M1</w:t>
            </w:r>
          </w:p>
          <w:p w14:paraId="2606BEA9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5E2DC33A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1CA7697B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M1</w:t>
            </w:r>
          </w:p>
          <w:p w14:paraId="5D864C41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17D159B3" w14:textId="10F5B79A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A1</w:t>
            </w:r>
          </w:p>
        </w:tc>
      </w:tr>
      <w:tr w:rsidR="00FD70D0" w:rsidRPr="00981A09" w14:paraId="51FFECA4" w14:textId="77777777" w:rsidTr="00B95C8C">
        <w:tc>
          <w:tcPr>
            <w:tcW w:w="936" w:type="dxa"/>
          </w:tcPr>
          <w:p w14:paraId="27D4BC06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273E0A13" w14:textId="77777777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121530DB" w14:textId="6F9C422F" w:rsidR="00FD70D0" w:rsidRPr="00981A09" w:rsidRDefault="00FD70D0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03</w:t>
            </w:r>
          </w:p>
        </w:tc>
      </w:tr>
      <w:tr w:rsidR="00062F95" w:rsidRPr="00981A09" w14:paraId="27E05F84" w14:textId="77777777" w:rsidTr="00B95C8C">
        <w:tc>
          <w:tcPr>
            <w:tcW w:w="936" w:type="dxa"/>
          </w:tcPr>
          <w:p w14:paraId="6C38EF42" w14:textId="5B753DB1" w:rsidR="00062F95" w:rsidRPr="00981A09" w:rsidRDefault="00062F95" w:rsidP="00981A09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5F3FB262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29AB39BC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 xml:space="preserve"> ASF =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48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108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 xml:space="preserve"> </m:t>
              </m:r>
            </m:oMath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>=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9</m:t>
                  </m:r>
                </m:den>
              </m:f>
            </m:oMath>
          </w:p>
          <w:p w14:paraId="28D2BCDC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37A41C6A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 xml:space="preserve">LSF = </w:t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sym w:font="Symbol" w:char="F0D6"/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9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  <w:r w:rsidRPr="00981A09">
              <w:rPr>
                <w:rFonts w:ascii="Book Antiqua" w:hAnsi="Book Antiqua" w:cs="Times New Roman"/>
                <w:sz w:val="24"/>
                <w:szCs w:val="24"/>
              </w:rPr>
              <w:t>=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</w:p>
          <w:p w14:paraId="2DE2D5D7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72326FF2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  <w:vertAlign w:val="subscript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VSF= 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</m:oMath>
            <w:r w:rsidRPr="00981A09">
              <w:rPr>
                <w:rFonts w:ascii="Book Antiqua" w:hAnsi="Book Antiqua" w:cs="Times New Roman"/>
                <w:sz w:val="24"/>
                <w:szCs w:val="24"/>
              </w:rPr>
              <w:t>)</w:t>
            </w:r>
            <w:proofErr w:type="gramStart"/>
            <w:r w:rsidRPr="00981A09">
              <w:rPr>
                <w:rFonts w:ascii="Book Antiqua" w:hAnsi="Book Antiqua" w:cs="Times New Roman"/>
                <w:sz w:val="24"/>
                <w:szCs w:val="24"/>
                <w:vertAlign w:val="superscript"/>
              </w:rPr>
              <w:t xml:space="preserve">3  </w:t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>=</w:t>
            </w:r>
            <w:proofErr w:type="gramEnd"/>
            <w:r w:rsidRPr="00981A09">
              <w:rPr>
                <w:rFonts w:ascii="Book Antiqua" w:hAnsi="Book Antiqua" w:cs="Times New Roman"/>
                <w:sz w:val="24"/>
                <w:szCs w:val="24"/>
                <w:vertAlign w:val="superscript"/>
              </w:rPr>
              <w:t xml:space="preserve">    8/</w:t>
            </w:r>
            <w:r w:rsidRPr="00981A09">
              <w:rPr>
                <w:rFonts w:ascii="Book Antiqua" w:hAnsi="Book Antiqua" w:cs="Times New Roman"/>
                <w:sz w:val="24"/>
                <w:szCs w:val="24"/>
                <w:vertAlign w:val="subscript"/>
              </w:rPr>
              <w:t>27</w:t>
            </w:r>
          </w:p>
          <w:p w14:paraId="13FD84C3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  <w:vertAlign w:val="superscript"/>
              </w:rPr>
            </w:pPr>
          </w:p>
          <w:p w14:paraId="7FDAEB67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>Vol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8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  <w:szCs w:val="24"/>
                    </w:rPr>
                    <m:t>27</m:t>
                  </m:r>
                </m:den>
              </m:f>
            </m:oMath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 xml:space="preserve"> x162</w:t>
            </w:r>
          </w:p>
          <w:p w14:paraId="0C85C1F6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noProof/>
                <w:sz w:val="24"/>
                <w:szCs w:val="24"/>
              </w:rPr>
            </w:pPr>
          </w:p>
          <w:p w14:paraId="026EB172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 xml:space="preserve">      =48cm</w:t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  <w:vertAlign w:val="superscript"/>
              </w:rPr>
              <w:t>3</w:t>
            </w:r>
          </w:p>
          <w:p w14:paraId="6B9A02EE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0E6F5E3A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617E818E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4D3CFE0D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37EB0DEB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M1</w:t>
            </w:r>
          </w:p>
          <w:p w14:paraId="4F81B800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3E7CCAB7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5479ABD7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M1</w:t>
            </w:r>
          </w:p>
          <w:p w14:paraId="5AC23D62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68B9B01E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36A64EBC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252741FD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6E1B4985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A1</w:t>
            </w:r>
          </w:p>
        </w:tc>
      </w:tr>
      <w:tr w:rsidR="00062F95" w:rsidRPr="00981A09" w14:paraId="3E6C81C2" w14:textId="77777777" w:rsidTr="00B95C8C">
        <w:tc>
          <w:tcPr>
            <w:tcW w:w="936" w:type="dxa"/>
          </w:tcPr>
          <w:p w14:paraId="65BD0984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2023007F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79D6BF0E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03</w:t>
            </w:r>
          </w:p>
        </w:tc>
      </w:tr>
      <w:tr w:rsidR="00062F95" w:rsidRPr="00981A09" w14:paraId="214D2D58" w14:textId="77777777" w:rsidTr="00B95C8C">
        <w:tc>
          <w:tcPr>
            <w:tcW w:w="936" w:type="dxa"/>
          </w:tcPr>
          <w:p w14:paraId="100EF6FF" w14:textId="77777777" w:rsidR="00062F95" w:rsidRPr="00981A09" w:rsidRDefault="00062F95" w:rsidP="00EC5A6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292657D9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3F04F70D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3C8671AF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0CC416C0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59A984DD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575AE634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 xml:space="preserve">    0.5</w:t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 xml:space="preserve"> x14x8 sin </w:t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sym w:font="Symbol" w:char="F071"/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>=28m</w:t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  <w:vertAlign w:val="superscript"/>
              </w:rPr>
              <w:t>2</w:t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 xml:space="preserve">     </w:t>
            </w:r>
          </w:p>
          <w:p w14:paraId="553E4383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 xml:space="preserve">    Sin </w:t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sym w:font="Symbol" w:char="F071"/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>=0.5</w:t>
            </w:r>
          </w:p>
          <w:p w14:paraId="50B0E4A3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 xml:space="preserve">        </w:t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sym w:font="Symbol" w:char="F071"/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>=Sin</w:t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  <w:vertAlign w:val="superscript"/>
              </w:rPr>
              <w:t xml:space="preserve">-1 </w:t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>(0.5)</w:t>
            </w:r>
          </w:p>
          <w:p w14:paraId="2D401835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 xml:space="preserve">       </w:t>
            </w:r>
            <w:r w:rsidRPr="00981A09">
              <w:rPr>
                <w:rFonts w:ascii="Cambria" w:hAnsi="Cambria" w:cs="Cambria"/>
                <w:noProof/>
                <w:sz w:val="24"/>
                <w:szCs w:val="24"/>
              </w:rPr>
              <w:t>Ө</w:t>
            </w:r>
            <w:r w:rsidRPr="00981A09">
              <w:rPr>
                <w:rFonts w:ascii="Book Antiqua" w:hAnsi="Book Antiqua" w:cs="Times New Roman"/>
                <w:noProof/>
                <w:sz w:val="24"/>
                <w:szCs w:val="24"/>
              </w:rPr>
              <w:t xml:space="preserve"> =30</w:t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sym w:font="Symbol" w:char="F0B0"/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 xml:space="preserve"> </w:t>
            </w:r>
          </w:p>
          <w:p w14:paraId="0EED7EAD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48216905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44C6CB2B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196D0F1C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07E95A86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1E4286BF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79380C79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M1</w:t>
            </w:r>
          </w:p>
          <w:p w14:paraId="76437BE9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15F58086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0650574B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53319E14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318A4A32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A1</w:t>
            </w:r>
          </w:p>
        </w:tc>
      </w:tr>
      <w:tr w:rsidR="00062F95" w:rsidRPr="00981A09" w14:paraId="5B28E33A" w14:textId="77777777" w:rsidTr="00B95C8C">
        <w:tc>
          <w:tcPr>
            <w:tcW w:w="936" w:type="dxa"/>
          </w:tcPr>
          <w:p w14:paraId="28D13FE5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7E8CED22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7F723359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02</w:t>
            </w:r>
          </w:p>
        </w:tc>
      </w:tr>
      <w:tr w:rsidR="00062F95" w:rsidRPr="00981A09" w14:paraId="30FE9AA9" w14:textId="77777777" w:rsidTr="00B95C8C">
        <w:tc>
          <w:tcPr>
            <w:tcW w:w="936" w:type="dxa"/>
          </w:tcPr>
          <w:p w14:paraId="4AA218B0" w14:textId="32B0C10F" w:rsidR="00062F95" w:rsidRPr="00981A09" w:rsidRDefault="00062F95" w:rsidP="00EC5A6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4799F200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Tuesday-Thursday=24x3=72hours</w:t>
            </w:r>
          </w:p>
          <w:p w14:paraId="77E5D093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Monday=2400-0445=19hours 15minutes</w:t>
            </w:r>
          </w:p>
          <w:p w14:paraId="467F8ACB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Friday=18hours 45minutes</w:t>
            </w:r>
          </w:p>
          <w:p w14:paraId="5D8C4945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Total time=72+19.25+18.75=110hours</w:t>
            </w:r>
          </w:p>
          <w:p w14:paraId="5FEE9524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Time lost=0.5x110=55minutes</w:t>
            </w:r>
          </w:p>
          <w:p w14:paraId="4A216BF8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1845hrs-55minutes=1750hours</w:t>
            </w:r>
          </w:p>
          <w:p w14:paraId="2009657A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=5.50pm</w:t>
            </w:r>
          </w:p>
          <w:p w14:paraId="2386CE11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02C881D7" w14:textId="77777777" w:rsidR="00062F95" w:rsidRPr="00981A09" w:rsidRDefault="00062F95" w:rsidP="00981A09">
            <w:pPr>
              <w:pStyle w:val="NoSpacing"/>
              <w:rPr>
                <w:rFonts w:ascii="Book Antiqua" w:hAnsi="Book Antiqua" w:cs="Calibri"/>
                <w:sz w:val="24"/>
                <w:szCs w:val="24"/>
              </w:rPr>
            </w:pPr>
            <w:r w:rsidRPr="00981A09">
              <w:rPr>
                <w:rFonts w:ascii="Book Antiqua" w:hAnsi="Book Antiqua" w:cs="Calibri"/>
                <w:sz w:val="24"/>
                <w:szCs w:val="24"/>
              </w:rPr>
              <w:t>B1</w:t>
            </w:r>
          </w:p>
          <w:p w14:paraId="6129B8EB" w14:textId="77777777" w:rsidR="00062F95" w:rsidRPr="00981A09" w:rsidRDefault="00062F95" w:rsidP="00981A09">
            <w:pPr>
              <w:pStyle w:val="NoSpacing"/>
              <w:rPr>
                <w:rFonts w:ascii="Book Antiqua" w:hAnsi="Book Antiqua" w:cs="Calibri"/>
                <w:sz w:val="24"/>
                <w:szCs w:val="24"/>
              </w:rPr>
            </w:pPr>
          </w:p>
          <w:p w14:paraId="18A808D6" w14:textId="77777777" w:rsidR="00062F95" w:rsidRPr="00981A09" w:rsidRDefault="00062F95" w:rsidP="00981A09">
            <w:pPr>
              <w:pStyle w:val="NoSpacing"/>
              <w:rPr>
                <w:rFonts w:ascii="Book Antiqua" w:hAnsi="Book Antiqua" w:cs="Calibri"/>
                <w:sz w:val="24"/>
                <w:szCs w:val="24"/>
              </w:rPr>
            </w:pPr>
          </w:p>
          <w:p w14:paraId="0167AEB8" w14:textId="77777777" w:rsidR="00062F95" w:rsidRPr="00981A09" w:rsidRDefault="00062F95" w:rsidP="00981A09">
            <w:pPr>
              <w:pStyle w:val="NoSpacing"/>
              <w:rPr>
                <w:rFonts w:ascii="Book Antiqua" w:hAnsi="Book Antiqua" w:cs="Calibri"/>
                <w:sz w:val="24"/>
                <w:szCs w:val="24"/>
              </w:rPr>
            </w:pPr>
            <w:r w:rsidRPr="00981A09">
              <w:rPr>
                <w:rFonts w:ascii="Book Antiqua" w:hAnsi="Book Antiqua" w:cs="Calibri"/>
                <w:sz w:val="24"/>
                <w:szCs w:val="24"/>
              </w:rPr>
              <w:t>M1</w:t>
            </w:r>
          </w:p>
          <w:p w14:paraId="01A68C6F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68A22F54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A1</w:t>
            </w:r>
          </w:p>
        </w:tc>
      </w:tr>
      <w:tr w:rsidR="00062F95" w:rsidRPr="00981A09" w14:paraId="353CCCD3" w14:textId="77777777" w:rsidTr="00B95C8C">
        <w:tc>
          <w:tcPr>
            <w:tcW w:w="936" w:type="dxa"/>
          </w:tcPr>
          <w:p w14:paraId="32800383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74138251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2B7B5370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>03</w:t>
            </w:r>
          </w:p>
        </w:tc>
      </w:tr>
      <w:tr w:rsidR="00062F95" w:rsidRPr="00981A09" w14:paraId="0015EE25" w14:textId="77777777" w:rsidTr="00B95C8C">
        <w:trPr>
          <w:trHeight w:val="2780"/>
        </w:trPr>
        <w:tc>
          <w:tcPr>
            <w:tcW w:w="936" w:type="dxa"/>
          </w:tcPr>
          <w:p w14:paraId="2C5C9AAB" w14:textId="77777777" w:rsidR="00062F95" w:rsidRPr="00981A09" w:rsidRDefault="00062F95" w:rsidP="00EC5A6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  <w:p w14:paraId="77A65C72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43588CF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4CE4FBB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9D58D4E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09AB10A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986C651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272EAAB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DA16268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0F79F35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8150" w:type="dxa"/>
          </w:tcPr>
          <w:p w14:paraId="33492A24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N=9t</w:t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>2</w:t>
            </w:r>
            <w:r w:rsidRPr="00981A09">
              <w:rPr>
                <w:rFonts w:ascii="Book Antiqua" w:hAnsi="Book Antiqua"/>
                <w:sz w:val="24"/>
                <w:szCs w:val="24"/>
              </w:rPr>
              <w:t>-25a</w:t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>2</w:t>
            </w:r>
            <w:r w:rsidRPr="00981A09">
              <w:rPr>
                <w:rFonts w:ascii="Book Antiqua" w:hAnsi="Book Antiqua"/>
                <w:sz w:val="24"/>
                <w:szCs w:val="24"/>
              </w:rPr>
              <w:t>=(3t-5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a)(</w:t>
            </w:r>
            <w:proofErr w:type="gramEnd"/>
            <w:r w:rsidRPr="00981A09">
              <w:rPr>
                <w:rFonts w:ascii="Book Antiqua" w:hAnsi="Book Antiqua"/>
                <w:sz w:val="24"/>
                <w:szCs w:val="24"/>
              </w:rPr>
              <w:t>3t+5a)</w:t>
            </w:r>
          </w:p>
          <w:p w14:paraId="18E27262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24AE222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  <w:vertAlign w:val="superscript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D=6t</w:t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>2</w:t>
            </w:r>
            <w:r w:rsidRPr="00981A09">
              <w:rPr>
                <w:rFonts w:ascii="Book Antiqua" w:hAnsi="Book Antiqua"/>
                <w:sz w:val="24"/>
                <w:szCs w:val="24"/>
              </w:rPr>
              <w:t>+19at+15a2=6t</w:t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>2</w:t>
            </w:r>
            <w:r w:rsidRPr="00981A09">
              <w:rPr>
                <w:rFonts w:ascii="Book Antiqua" w:hAnsi="Book Antiqua"/>
                <w:sz w:val="24"/>
                <w:szCs w:val="24"/>
              </w:rPr>
              <w:t>+9at+10at+15a</w:t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>2</w:t>
            </w:r>
          </w:p>
          <w:p w14:paraId="4DD20599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=3t(2t+3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a)+</w:t>
            </w:r>
            <w:proofErr w:type="gramEnd"/>
            <w:r w:rsidRPr="00981A09">
              <w:rPr>
                <w:rFonts w:ascii="Book Antiqua" w:hAnsi="Book Antiqua"/>
                <w:sz w:val="24"/>
                <w:szCs w:val="24"/>
              </w:rPr>
              <w:t>5a(2t+3a)</w:t>
            </w:r>
          </w:p>
          <w:p w14:paraId="0D2D90DB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=(3t+5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a)(</w:t>
            </w:r>
            <w:proofErr w:type="gramEnd"/>
            <w:r w:rsidRPr="00981A09">
              <w:rPr>
                <w:rFonts w:ascii="Book Antiqua" w:hAnsi="Book Antiqua"/>
                <w:sz w:val="24"/>
                <w:szCs w:val="24"/>
              </w:rPr>
              <w:t>2t+3a)</w:t>
            </w:r>
          </w:p>
          <w:p w14:paraId="281AE5F8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  <w:u w:val="single"/>
              </w:rPr>
            </w:pPr>
            <w:r w:rsidRPr="00981A09">
              <w:rPr>
                <w:rFonts w:ascii="Book Antiqua" w:hAnsi="Book Antiqua"/>
                <w:sz w:val="24"/>
                <w:szCs w:val="24"/>
                <w:u w:val="single"/>
              </w:rPr>
              <w:t>N</w:t>
            </w:r>
            <w:r w:rsidRPr="00981A09">
              <w:rPr>
                <w:rFonts w:ascii="Book Antiqua" w:hAnsi="Book Antiqua"/>
                <w:sz w:val="24"/>
                <w:szCs w:val="24"/>
              </w:rPr>
              <w:t>=</w:t>
            </w:r>
            <w:r w:rsidRPr="00981A09">
              <w:rPr>
                <w:rFonts w:ascii="Book Antiqua" w:hAnsi="Book Antiqua"/>
                <w:sz w:val="24"/>
                <w:szCs w:val="24"/>
                <w:u w:val="single"/>
              </w:rPr>
              <w:t>(3t-5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  <w:u w:val="single"/>
              </w:rPr>
              <w:t>a)(</w:t>
            </w:r>
            <w:proofErr w:type="gramEnd"/>
            <w:r w:rsidRPr="00981A09">
              <w:rPr>
                <w:rFonts w:ascii="Book Antiqua" w:hAnsi="Book Antiqua"/>
                <w:sz w:val="24"/>
                <w:szCs w:val="24"/>
                <w:u w:val="single"/>
              </w:rPr>
              <w:t>3t+5a)</w:t>
            </w:r>
          </w:p>
          <w:p w14:paraId="2AF52EB7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D  (</w:t>
            </w:r>
            <w:proofErr w:type="gramEnd"/>
            <w:r w:rsidRPr="00981A09">
              <w:rPr>
                <w:rFonts w:ascii="Book Antiqua" w:hAnsi="Book Antiqua"/>
                <w:sz w:val="24"/>
                <w:szCs w:val="24"/>
              </w:rPr>
              <w:t xml:space="preserve"> 3t+5a)(2t+3a)</w:t>
            </w:r>
          </w:p>
          <w:p w14:paraId="1B0DF13C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  <w:u w:val="single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=</w:t>
            </w:r>
            <w:r w:rsidRPr="00981A09">
              <w:rPr>
                <w:rFonts w:ascii="Book Antiqua" w:hAnsi="Book Antiqua"/>
                <w:sz w:val="24"/>
                <w:szCs w:val="24"/>
                <w:u w:val="single"/>
              </w:rPr>
              <w:t>3t-5a</w:t>
            </w:r>
          </w:p>
          <w:p w14:paraId="192485CF" w14:textId="77777777" w:rsidR="00EC5A6C" w:rsidRDefault="00062F95" w:rsidP="00EC5A6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   2t+3a</w:t>
            </w:r>
          </w:p>
          <w:p w14:paraId="46A391EA" w14:textId="06197184" w:rsidR="00EC5A6C" w:rsidRPr="00EC5A6C" w:rsidRDefault="00EC5A6C" w:rsidP="00EC5A6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26F13BEA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0F943B5B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4B5C024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B98F3C2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B981FFA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260F9FA6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06C7760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8AE6711" w14:textId="77777777" w:rsidR="00062F95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06CE8097" w14:textId="77777777" w:rsidR="00EC5A6C" w:rsidRDefault="00EC5A6C" w:rsidP="00EC5A6C">
            <w:pPr>
              <w:rPr>
                <w:rFonts w:ascii="Book Antiqua" w:hAnsi="Book Antiqua"/>
                <w:sz w:val="24"/>
                <w:szCs w:val="24"/>
              </w:rPr>
            </w:pPr>
          </w:p>
          <w:p w14:paraId="0C2199CC" w14:textId="05B4DEA8" w:rsidR="00EC5A6C" w:rsidRPr="00EC5A6C" w:rsidRDefault="00EC5A6C" w:rsidP="00EC5A6C"/>
        </w:tc>
      </w:tr>
      <w:tr w:rsidR="00062F95" w:rsidRPr="00981A09" w14:paraId="63B61251" w14:textId="77777777" w:rsidTr="00B95C8C">
        <w:tc>
          <w:tcPr>
            <w:tcW w:w="936" w:type="dxa"/>
          </w:tcPr>
          <w:p w14:paraId="15359F6C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4531C16F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20D698F1" w14:textId="4DC018D0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03</w:t>
            </w:r>
          </w:p>
        </w:tc>
      </w:tr>
      <w:tr w:rsidR="001752F8" w:rsidRPr="00981A09" w14:paraId="171599B5" w14:textId="77777777" w:rsidTr="00B95C8C">
        <w:tc>
          <w:tcPr>
            <w:tcW w:w="936" w:type="dxa"/>
          </w:tcPr>
          <w:p w14:paraId="0492A8C3" w14:textId="5FF30C59" w:rsidR="001752F8" w:rsidRPr="00981A09" w:rsidRDefault="001752F8" w:rsidP="00EC5A6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0960F00C" w14:textId="0897F371" w:rsidR="001752F8" w:rsidRPr="00981A09" w:rsidRDefault="001752F8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96"/>
                <w:sz w:val="24"/>
                <w:szCs w:val="24"/>
              </w:rPr>
              <w:object w:dxaOrig="2720" w:dyaOrig="2040" w14:anchorId="36AF929A">
                <v:shape id="_x0000_i1246" type="#_x0000_t75" style="width:105pt;height:78.75pt" o:ole="">
                  <v:imagedata r:id="rId11" o:title=""/>
                </v:shape>
                <o:OLEObject Type="Embed" ProgID="Equation.3" ShapeID="_x0000_i1246" DrawAspect="Content" ObjectID="_1691339697" r:id="rId12"/>
              </w:object>
            </w:r>
          </w:p>
        </w:tc>
        <w:tc>
          <w:tcPr>
            <w:tcW w:w="563" w:type="dxa"/>
          </w:tcPr>
          <w:p w14:paraId="17188109" w14:textId="77777777" w:rsidR="001752F8" w:rsidRPr="00981A09" w:rsidRDefault="001752F8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21AEEC5" w14:textId="77777777" w:rsidR="001752F8" w:rsidRPr="00981A09" w:rsidRDefault="001752F8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7E46AD64" w14:textId="77777777" w:rsidR="001752F8" w:rsidRPr="00981A09" w:rsidRDefault="001752F8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876CD83" w14:textId="77777777" w:rsidR="001752F8" w:rsidRPr="00981A09" w:rsidRDefault="001752F8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00B701EC" w14:textId="77777777" w:rsidR="001752F8" w:rsidRPr="00981A09" w:rsidRDefault="001752F8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66E5C078" w14:textId="2059C4E3" w:rsidR="001752F8" w:rsidRPr="00981A09" w:rsidRDefault="001752F8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1752F8" w:rsidRPr="00981A09" w14:paraId="687C1386" w14:textId="77777777" w:rsidTr="00B95C8C">
        <w:tc>
          <w:tcPr>
            <w:tcW w:w="936" w:type="dxa"/>
          </w:tcPr>
          <w:p w14:paraId="322E6DD3" w14:textId="30BE3945" w:rsidR="001752F8" w:rsidRPr="00981A09" w:rsidRDefault="001752F8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3A37FC70" w14:textId="174AEEF7" w:rsidR="001752F8" w:rsidRPr="00981A09" w:rsidRDefault="001752F8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10DC24CA" w14:textId="13B65B4B" w:rsidR="001752F8" w:rsidRPr="00981A09" w:rsidRDefault="001752F8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03</w:t>
            </w:r>
          </w:p>
        </w:tc>
      </w:tr>
      <w:tr w:rsidR="00062F95" w:rsidRPr="00981A09" w14:paraId="765DB296" w14:textId="77777777" w:rsidTr="00B95C8C">
        <w:tc>
          <w:tcPr>
            <w:tcW w:w="936" w:type="dxa"/>
          </w:tcPr>
          <w:p w14:paraId="69DB3ECB" w14:textId="77777777" w:rsidR="00EC5A6C" w:rsidRDefault="00EC5A6C" w:rsidP="00EC5A6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  <w:p w14:paraId="62D12999" w14:textId="1408723C" w:rsidR="00062F95" w:rsidRPr="00981A09" w:rsidRDefault="00EC5A6C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 xml:space="preserve">      </w:t>
            </w:r>
            <w:r w:rsidR="00062F95" w:rsidRPr="00981A09">
              <w:rPr>
                <w:rFonts w:ascii="Book Antiqua" w:hAnsi="Book Antiqua"/>
                <w:sz w:val="24"/>
                <w:szCs w:val="24"/>
              </w:rPr>
              <w:t>(a)</w:t>
            </w:r>
          </w:p>
          <w:p w14:paraId="0D35AE73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F72196A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745D4B8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CFE6F30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7FC3DD6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2DCF377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97E77E1" w14:textId="3174E2F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    (b)</w:t>
            </w:r>
          </w:p>
        </w:tc>
        <w:tc>
          <w:tcPr>
            <w:tcW w:w="8150" w:type="dxa"/>
          </w:tcPr>
          <w:p w14:paraId="2474E919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sz w:val="24"/>
                <w:szCs w:val="24"/>
              </w:rPr>
              <w:object w:dxaOrig="1660" w:dyaOrig="620" w14:anchorId="6C33E330">
                <v:shape id="_x0000_i1247" type="#_x0000_t75" style="width:83.25pt;height:31.5pt" o:ole="">
                  <v:imagedata r:id="rId13" o:title=""/>
                </v:shape>
                <o:OLEObject Type="Embed" ProgID="Equation.DSMT4" ShapeID="_x0000_i1247" DrawAspect="Content" ObjectID="_1691339698" r:id="rId14"/>
              </w:object>
            </w:r>
          </w:p>
          <w:p w14:paraId="341F3A1A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D04BF01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sz w:val="24"/>
                <w:szCs w:val="24"/>
              </w:rPr>
              <w:object w:dxaOrig="1060" w:dyaOrig="320" w14:anchorId="1D9F90E4">
                <v:shape id="_x0000_i1248" type="#_x0000_t75" style="width:53.25pt;height:15.75pt" o:ole="">
                  <v:imagedata r:id="rId15" o:title=""/>
                </v:shape>
                <o:OLEObject Type="Embed" ProgID="Equation.DSMT4" ShapeID="_x0000_i1248" DrawAspect="Content" ObjectID="_1691339699" r:id="rId16"/>
              </w:object>
            </w:r>
            <w:r w:rsidRPr="00981A09">
              <w:rPr>
                <w:rFonts w:ascii="Book Antiqua" w:eastAsiaTheme="minorHAnsi" w:hAnsi="Book Antiqua"/>
                <w:sz w:val="24"/>
                <w:szCs w:val="24"/>
              </w:rPr>
              <w:object w:dxaOrig="360" w:dyaOrig="279" w14:anchorId="0D863666">
                <v:shape id="_x0000_i1249" type="#_x0000_t75" style="width:18pt;height:14.25pt" o:ole="">
                  <v:imagedata r:id="rId17" o:title=""/>
                </v:shape>
                <o:OLEObject Type="Embed" ProgID="Equation.DSMT4" ShapeID="_x0000_i1249" DrawAspect="Content" ObjectID="_1691339700" r:id="rId18"/>
              </w:object>
            </w:r>
            <w:r w:rsidRPr="00981A09">
              <w:rPr>
                <w:rFonts w:ascii="Book Antiqua" w:eastAsiaTheme="minorHAnsi" w:hAnsi="Book Antiqua"/>
                <w:sz w:val="24"/>
                <w:szCs w:val="24"/>
              </w:rPr>
              <w:object w:dxaOrig="820" w:dyaOrig="279" w14:anchorId="70E1AA0A">
                <v:shape id="_x0000_i1250" type="#_x0000_t75" style="width:40.5pt;height:14.25pt" o:ole="">
                  <v:imagedata r:id="rId19" o:title=""/>
                </v:shape>
                <o:OLEObject Type="Embed" ProgID="Equation.DSMT4" ShapeID="_x0000_i1250" DrawAspect="Content" ObjectID="_1691339701" r:id="rId20"/>
              </w:object>
            </w:r>
          </w:p>
          <w:p w14:paraId="2A204EC0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134E88D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sz w:val="24"/>
                <w:szCs w:val="24"/>
              </w:rPr>
              <w:object w:dxaOrig="1180" w:dyaOrig="620" w14:anchorId="1C452A4F">
                <v:shape id="_x0000_i1251" type="#_x0000_t75" style="width:58.5pt;height:31.5pt" o:ole="">
                  <v:imagedata r:id="rId21" o:title=""/>
                </v:shape>
                <o:OLEObject Type="Embed" ProgID="Equation.DSMT4" ShapeID="_x0000_i1251" DrawAspect="Content" ObjectID="_1691339702" r:id="rId22"/>
              </w:object>
            </w:r>
          </w:p>
          <w:p w14:paraId="25CA4443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27CA2B1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11944 Sterling pounds</w:t>
            </w:r>
          </w:p>
          <w:p w14:paraId="03C9EC5A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527A0E28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2F7DF4AA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E1FF953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BAC9747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351F5B19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EF68C80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14983900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47CE4AD" w14:textId="2ECF7178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</w:tc>
      </w:tr>
      <w:tr w:rsidR="00062F95" w:rsidRPr="00981A09" w14:paraId="62E112FF" w14:textId="77777777" w:rsidTr="00B95C8C">
        <w:tc>
          <w:tcPr>
            <w:tcW w:w="936" w:type="dxa"/>
          </w:tcPr>
          <w:p w14:paraId="008E04D5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635C06B7" w14:textId="77777777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</w:tc>
        <w:tc>
          <w:tcPr>
            <w:tcW w:w="563" w:type="dxa"/>
          </w:tcPr>
          <w:p w14:paraId="5C7A822E" w14:textId="3CD7498B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04</w:t>
            </w:r>
          </w:p>
        </w:tc>
      </w:tr>
      <w:tr w:rsidR="00062F95" w:rsidRPr="00981A09" w14:paraId="6F7BEB0E" w14:textId="77777777" w:rsidTr="00B95C8C">
        <w:tc>
          <w:tcPr>
            <w:tcW w:w="936" w:type="dxa"/>
          </w:tcPr>
          <w:p w14:paraId="74136EB1" w14:textId="4126BD0A" w:rsidR="00062F95" w:rsidRPr="00981A09" w:rsidRDefault="00062F95" w:rsidP="00F447D4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5DD00C99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1803781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46"/>
                <w:sz w:val="24"/>
                <w:szCs w:val="24"/>
              </w:rPr>
              <w:object w:dxaOrig="2920" w:dyaOrig="1340" w14:anchorId="32E6DD99">
                <v:shape id="_x0000_i1252" type="#_x0000_t75" style="width:146.25pt;height:66.75pt" o:ole="">
                  <v:imagedata r:id="rId23" o:title=""/>
                </v:shape>
                <o:OLEObject Type="Embed" ProgID="Equation.3" ShapeID="_x0000_i1252" DrawAspect="Content" ObjectID="_1691339703" r:id="rId24"/>
              </w:object>
            </w:r>
          </w:p>
          <w:p w14:paraId="7EDE153E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8E1F35F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F42431F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C1604A2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Selling price =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0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25</m:t>
                  </m:r>
                </m:den>
              </m:f>
            </m:oMath>
            <w:r w:rsidRPr="00981A09">
              <w:rPr>
                <w:rFonts w:ascii="Book Antiqua" w:hAnsi="Book Antiqua"/>
                <w:sz w:val="24"/>
                <w:szCs w:val="24"/>
              </w:rPr>
              <w:t>x 8000</w:t>
            </w:r>
          </w:p>
          <w:p w14:paraId="63BC84CE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88A7443" w14:textId="523FB764" w:rsidR="00062F95" w:rsidRPr="00981A09" w:rsidRDefault="00062F95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=sh6400</w:t>
            </w:r>
          </w:p>
        </w:tc>
        <w:tc>
          <w:tcPr>
            <w:tcW w:w="563" w:type="dxa"/>
          </w:tcPr>
          <w:p w14:paraId="716B4806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BB70012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768A8FF9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CC230B4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0D33CF1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2D58AF8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5412663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F6A5E2E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E886B0E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027FE02A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29B00D6" w14:textId="41EE84B9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</w:tc>
      </w:tr>
      <w:tr w:rsidR="00062F95" w:rsidRPr="00981A09" w14:paraId="58811B85" w14:textId="77777777" w:rsidTr="00B95C8C">
        <w:tc>
          <w:tcPr>
            <w:tcW w:w="936" w:type="dxa"/>
          </w:tcPr>
          <w:p w14:paraId="15F19DEA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7143E60F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54DDB54D" w14:textId="487CB9BE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03</w:t>
            </w:r>
          </w:p>
        </w:tc>
      </w:tr>
      <w:tr w:rsidR="00062F95" w:rsidRPr="00981A09" w14:paraId="30968371" w14:textId="77777777" w:rsidTr="00B95C8C">
        <w:tc>
          <w:tcPr>
            <w:tcW w:w="936" w:type="dxa"/>
          </w:tcPr>
          <w:p w14:paraId="03A7DD9D" w14:textId="77777777" w:rsidR="00062F95" w:rsidRPr="00981A09" w:rsidRDefault="00062F95" w:rsidP="00F447D4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05A8FAC6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495"/>
              <w:gridCol w:w="2495"/>
            </w:tblGrid>
            <w:tr w:rsidR="00D86522" w:rsidRPr="00981A09" w14:paraId="3748257F" w14:textId="77777777" w:rsidTr="00AF1081">
              <w:tc>
                <w:tcPr>
                  <w:tcW w:w="2495" w:type="dxa"/>
                </w:tcPr>
                <w:p w14:paraId="5CD1831A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  <w:t>Log</w:t>
                  </w:r>
                </w:p>
              </w:tc>
              <w:tc>
                <w:tcPr>
                  <w:tcW w:w="2495" w:type="dxa"/>
                </w:tcPr>
                <w:p w14:paraId="6C9F5336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  <w:t>No</w:t>
                  </w:r>
                </w:p>
              </w:tc>
            </w:tr>
            <w:tr w:rsidR="00D86522" w:rsidRPr="00981A09" w14:paraId="0BFAA46C" w14:textId="77777777" w:rsidTr="00AF1081">
              <w:trPr>
                <w:trHeight w:val="1925"/>
              </w:trPr>
              <w:tc>
                <w:tcPr>
                  <w:tcW w:w="2495" w:type="dxa"/>
                </w:tcPr>
                <w:p w14:paraId="65D33BBF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  <w:t xml:space="preserve"> 1.5649</w:t>
                  </w:r>
                </w:p>
                <w:p w14:paraId="73A7FA95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position w:val="-24"/>
                      <w:sz w:val="24"/>
                      <w:szCs w:val="24"/>
                    </w:rPr>
                    <w:object w:dxaOrig="940" w:dyaOrig="680" w14:anchorId="01C9C99E">
                      <v:shape id="_x0000_i1253" type="#_x0000_t75" style="width:47.25pt;height:33.75pt" o:ole="">
                        <v:imagedata r:id="rId25" o:title=""/>
                      </v:shape>
                      <o:OLEObject Type="Embed" ProgID="Equation.3" ShapeID="_x0000_i1253" DrawAspect="Content" ObjectID="_1691339704" r:id="rId26"/>
                    </w:object>
                  </w:r>
                </w:p>
                <w:p w14:paraId="0E450B10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position w:val="-30"/>
                      <w:sz w:val="24"/>
                      <w:szCs w:val="24"/>
                    </w:rPr>
                    <w:object w:dxaOrig="980" w:dyaOrig="680" w14:anchorId="354866B3">
                      <v:shape id="_x0000_i1254" type="#_x0000_t75" style="width:48.75pt;height:33.75pt" o:ole="">
                        <v:imagedata r:id="rId27" o:title=""/>
                      </v:shape>
                      <o:OLEObject Type="Embed" ProgID="Equation.3" ShapeID="_x0000_i1254" DrawAspect="Content" ObjectID="_1691339705" r:id="rId28"/>
                    </w:object>
                  </w:r>
                </w:p>
                <w:p w14:paraId="09C60BB4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position w:val="-24"/>
                      <w:sz w:val="24"/>
                      <w:szCs w:val="24"/>
                    </w:rPr>
                    <w:object w:dxaOrig="780" w:dyaOrig="680" w14:anchorId="3598B2A1">
                      <v:shape id="_x0000_i1255" type="#_x0000_t75" style="width:39pt;height:33.75pt" o:ole="">
                        <v:imagedata r:id="rId29" o:title=""/>
                      </v:shape>
                      <o:OLEObject Type="Embed" ProgID="Equation.3" ShapeID="_x0000_i1255" DrawAspect="Content" ObjectID="_1691339706" r:id="rId30"/>
                    </w:object>
                  </w:r>
                </w:p>
                <w:p w14:paraId="0DBBB649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position w:val="-24"/>
                      <w:sz w:val="24"/>
                      <w:szCs w:val="24"/>
                    </w:rPr>
                    <w:object w:dxaOrig="1040" w:dyaOrig="680" w14:anchorId="3E098D8D">
                      <v:shape id="_x0000_i1256" type="#_x0000_t75" style="width:51.75pt;height:33.75pt" o:ole="">
                        <v:imagedata r:id="rId31" o:title=""/>
                      </v:shape>
                      <o:OLEObject Type="Embed" ProgID="Equation.3" ShapeID="_x0000_i1256" DrawAspect="Content" ObjectID="_1691339707" r:id="rId32"/>
                    </w:object>
                  </w:r>
                </w:p>
                <w:p w14:paraId="754CC357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position w:val="-10"/>
                      <w:sz w:val="24"/>
                      <w:szCs w:val="24"/>
                    </w:rPr>
                    <w:object w:dxaOrig="700" w:dyaOrig="380" w14:anchorId="0F882381">
                      <v:shape id="_x0000_i1257" type="#_x0000_t75" style="width:35.25pt;height:18.75pt" o:ole="">
                        <v:imagedata r:id="rId33" o:title=""/>
                      </v:shape>
                      <o:OLEObject Type="Embed" ProgID="Equation.3" ShapeID="_x0000_i1257" DrawAspect="Content" ObjectID="_1691339708" r:id="rId34"/>
                    </w:object>
                  </w:r>
                </w:p>
              </w:tc>
              <w:tc>
                <w:tcPr>
                  <w:tcW w:w="2495" w:type="dxa"/>
                </w:tcPr>
                <w:p w14:paraId="1CEEE2FC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  <w:t>36.72</w:t>
                  </w:r>
                </w:p>
                <w:p w14:paraId="13869320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  <w:t>(0.46)</w:t>
                  </w:r>
                  <w:r w:rsidRPr="00981A09"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  <w:vertAlign w:val="superscript"/>
                    </w:rPr>
                    <w:t>2</w:t>
                  </w:r>
                  <w:r w:rsidRPr="00981A09">
                    <w:rPr>
                      <w:rFonts w:ascii="Book Antiqua" w:eastAsia="Times New Roman" w:hAnsi="Book Antiqua" w:cs="Times New Roman"/>
                      <w:i/>
                      <w:position w:val="-6"/>
                      <w:sz w:val="24"/>
                      <w:szCs w:val="24"/>
                    </w:rPr>
                    <w:object w:dxaOrig="300" w:dyaOrig="240" w14:anchorId="74C6D810">
                      <v:shape id="_x0000_i1258" type="#_x0000_t75" style="width:15pt;height:12pt" o:ole="">
                        <v:imagedata r:id="rId35" o:title=""/>
                      </v:shape>
                      <o:OLEObject Type="Embed" ProgID="Equation.3" ShapeID="_x0000_i1258" DrawAspect="Content" ObjectID="_1691339709" r:id="rId36"/>
                    </w:object>
                  </w:r>
                  <w:r w:rsidRPr="00981A09"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  <w:t>2</w:t>
                  </w:r>
                  <w:r w:rsidRPr="00981A09">
                    <w:rPr>
                      <w:rFonts w:ascii="Book Antiqua" w:eastAsia="Times New Roman" w:hAnsi="Book Antiqua" w:cs="Times New Roman"/>
                      <w:i/>
                      <w:position w:val="-10"/>
                      <w:sz w:val="24"/>
                      <w:szCs w:val="24"/>
                    </w:rPr>
                    <w:object w:dxaOrig="800" w:dyaOrig="380" w14:anchorId="0B5BD39A">
                      <v:shape id="_x0000_i1259" type="#_x0000_t75" style="width:39.75pt;height:18.75pt" o:ole="">
                        <v:imagedata r:id="rId37" o:title=""/>
                      </v:shape>
                      <o:OLEObject Type="Embed" ProgID="Equation.3" ShapeID="_x0000_i1259" DrawAspect="Content" ObjectID="_1691339710" r:id="rId38"/>
                    </w:object>
                  </w:r>
                </w:p>
                <w:p w14:paraId="2CC6E13B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</w:p>
                <w:p w14:paraId="64BB6D85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</w:p>
                <w:p w14:paraId="05658666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</w:p>
                <w:p w14:paraId="22E1ACEE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</w:p>
                <w:p w14:paraId="46B3F0F1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</w:p>
                <w:p w14:paraId="002F1629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</w:p>
                <w:p w14:paraId="2971D6BF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</w:p>
                <w:p w14:paraId="0F482B8B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</w:p>
                <w:p w14:paraId="5EBB204D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</w:p>
                <w:p w14:paraId="4BD31BA3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  <w:t>3.474 x 10</w:t>
                  </w:r>
                  <w:r w:rsidRPr="00981A09"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  <w:vertAlign w:val="superscript"/>
                    </w:rPr>
                    <w:t>-1</w:t>
                  </w:r>
                </w:p>
                <w:p w14:paraId="7CD82B1B" w14:textId="77777777" w:rsidR="00D86522" w:rsidRPr="00981A09" w:rsidRDefault="00D86522" w:rsidP="00981A09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</w:pPr>
                  <w:r w:rsidRPr="00981A09">
                    <w:rPr>
                      <w:rFonts w:ascii="Book Antiqua" w:eastAsia="Times New Roman" w:hAnsi="Book Antiqua" w:cs="Times New Roman"/>
                      <w:i/>
                      <w:sz w:val="24"/>
                      <w:szCs w:val="24"/>
                    </w:rPr>
                    <w:t>= 0.3474</w:t>
                  </w:r>
                </w:p>
              </w:tc>
            </w:tr>
          </w:tbl>
          <w:p w14:paraId="59ED775F" w14:textId="25116353" w:rsidR="00D86522" w:rsidRPr="00981A09" w:rsidRDefault="00D8652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06095F37" w14:textId="77777777" w:rsidR="00062F95" w:rsidRPr="00981A09" w:rsidRDefault="00062F95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C56EBB" w:rsidRPr="00981A09" w14:paraId="254E2126" w14:textId="77777777" w:rsidTr="00B95C8C">
        <w:tc>
          <w:tcPr>
            <w:tcW w:w="936" w:type="dxa"/>
          </w:tcPr>
          <w:p w14:paraId="422F8375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33D2E4AA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3C9B1A56" w14:textId="437C15B3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04</w:t>
            </w:r>
          </w:p>
        </w:tc>
      </w:tr>
      <w:tr w:rsidR="00C56EBB" w:rsidRPr="00981A09" w14:paraId="46343981" w14:textId="77777777" w:rsidTr="00B95C8C">
        <w:tc>
          <w:tcPr>
            <w:tcW w:w="936" w:type="dxa"/>
          </w:tcPr>
          <w:p w14:paraId="1B8C1492" w14:textId="07C031CA" w:rsidR="00C56EBB" w:rsidRPr="00981A09" w:rsidRDefault="00C56EBB" w:rsidP="00F447D4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434E3A9A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Let the no. be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xy</m:t>
              </m:r>
            </m:oMath>
          </w:p>
          <w:p w14:paraId="67FDE16E" w14:textId="2C49A083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174"/>
                <w:sz w:val="24"/>
                <w:szCs w:val="24"/>
              </w:rPr>
              <w:object w:dxaOrig="3080" w:dyaOrig="3600" w14:anchorId="1DA7A413">
                <v:shape id="_x0000_i1260" type="#_x0000_t75" style="width:204.75pt;height:138.75pt" o:ole="">
                  <v:imagedata r:id="rId39" o:title=""/>
                </v:shape>
                <o:OLEObject Type="Embed" ProgID="Equation.3" ShapeID="_x0000_i1260" DrawAspect="Content" ObjectID="_1691339711" r:id="rId40"/>
              </w:object>
            </w:r>
          </w:p>
        </w:tc>
        <w:tc>
          <w:tcPr>
            <w:tcW w:w="563" w:type="dxa"/>
          </w:tcPr>
          <w:p w14:paraId="2DB75BC4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E484C76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66AA3809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B34A423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D8997A7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428B9957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08676E0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17AFAC7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5F39728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CFAC4D4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11BE223D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C56EBB" w:rsidRPr="00981A09" w14:paraId="27710F81" w14:textId="77777777" w:rsidTr="00B95C8C">
        <w:tc>
          <w:tcPr>
            <w:tcW w:w="936" w:type="dxa"/>
          </w:tcPr>
          <w:p w14:paraId="5EDE0C3B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07882002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0C40A7C6" w14:textId="5890A118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03</w:t>
            </w:r>
          </w:p>
        </w:tc>
      </w:tr>
      <w:tr w:rsidR="00C56EBB" w:rsidRPr="00981A09" w14:paraId="7D5879C8" w14:textId="77777777" w:rsidTr="00B95C8C">
        <w:tc>
          <w:tcPr>
            <w:tcW w:w="936" w:type="dxa"/>
          </w:tcPr>
          <w:p w14:paraId="57DC96E7" w14:textId="1C8C00DC" w:rsidR="00C56EBB" w:rsidRPr="00981A09" w:rsidRDefault="00C56EBB" w:rsidP="00775DFF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66B1430C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drawing>
                <wp:inline distT="0" distB="0" distL="0" distR="0" wp14:anchorId="378A7AFC" wp14:editId="569CD5E9">
                  <wp:extent cx="2543175" cy="1123950"/>
                  <wp:effectExtent l="0" t="0" r="0" b="0"/>
                  <wp:docPr id="21" name="Picture 21" descr="math pp1ms q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math pp1ms q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189" t="26962" r="23457" b="405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4960EB5" w14:textId="1E04C1C6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202"/>
                <w:sz w:val="24"/>
                <w:szCs w:val="24"/>
              </w:rPr>
              <w:object w:dxaOrig="3700" w:dyaOrig="4160" w14:anchorId="316E11E5">
                <v:shape id="_x0000_i1261" type="#_x0000_t75" style="width:185.25pt;height:207.75pt" o:ole="">
                  <v:imagedata r:id="rId42" o:title=""/>
                </v:shape>
                <o:OLEObject Type="Embed" ProgID="Equation.3" ShapeID="_x0000_i1261" DrawAspect="Content" ObjectID="_1691339712" r:id="rId43"/>
              </w:object>
            </w:r>
          </w:p>
        </w:tc>
        <w:tc>
          <w:tcPr>
            <w:tcW w:w="563" w:type="dxa"/>
          </w:tcPr>
          <w:p w14:paraId="59C7269B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820F5C7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381BB98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3068A11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CEB6B77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E86A465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E5DB3BF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BC5865F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3C0B823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364F773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375BD5B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6EE5050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F8BB119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lastRenderedPageBreak/>
              <w:t>M1</w:t>
            </w:r>
          </w:p>
          <w:p w14:paraId="2D161A72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40165C0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4A94488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CB6B759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38A4B609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1E855E8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9346891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A9C60DD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C3CBE1F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156A22C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33985604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BBF1A15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C56EBB" w:rsidRPr="00981A09" w14:paraId="304937C7" w14:textId="77777777" w:rsidTr="00B95C8C">
        <w:tc>
          <w:tcPr>
            <w:tcW w:w="936" w:type="dxa"/>
          </w:tcPr>
          <w:p w14:paraId="37816504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7A0D1082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</w:p>
        </w:tc>
        <w:tc>
          <w:tcPr>
            <w:tcW w:w="563" w:type="dxa"/>
          </w:tcPr>
          <w:p w14:paraId="623F450F" w14:textId="4C37D74B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03</w:t>
            </w:r>
          </w:p>
        </w:tc>
      </w:tr>
      <w:tr w:rsidR="00C8121C" w:rsidRPr="00981A09" w14:paraId="6EE35395" w14:textId="77777777" w:rsidTr="00B95C8C">
        <w:tc>
          <w:tcPr>
            <w:tcW w:w="936" w:type="dxa"/>
          </w:tcPr>
          <w:p w14:paraId="1228DC29" w14:textId="77777777" w:rsidR="00C8121C" w:rsidRPr="00981A09" w:rsidRDefault="00C8121C" w:rsidP="00775DFF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53884959" w14:textId="77777777" w:rsidR="00C8121C" w:rsidRPr="00981A09" w:rsidRDefault="00C8121C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  <w:lang w:val="fr-FR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  <w:lang w:val="fr-FR"/>
              </w:rPr>
              <w:t>Sin 4y = Cos 2y</w:t>
            </w:r>
          </w:p>
          <w:p w14:paraId="2E72CD99" w14:textId="7F312E0F" w:rsidR="00C8121C" w:rsidRPr="00981A09" w:rsidRDefault="00C8121C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  <w:lang w:val="fr-FR"/>
              </w:rPr>
              <w:tab/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>4y</w:t>
            </w:r>
            <w:r w:rsidRPr="00981A09">
              <w:rPr>
                <w:rFonts w:ascii="Book Antiqua" w:hAnsi="Book Antiqua" w:cs="Times New Roman"/>
                <w:sz w:val="24"/>
                <w:szCs w:val="24"/>
                <w:vertAlign w:val="superscript"/>
              </w:rPr>
              <w:t>0</w:t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 xml:space="preserve"> + 2y</w:t>
            </w:r>
            <w:r w:rsidRPr="00981A09">
              <w:rPr>
                <w:rFonts w:ascii="Book Antiqua" w:hAnsi="Book Antiqua" w:cs="Times New Roman"/>
                <w:sz w:val="24"/>
                <w:szCs w:val="24"/>
                <w:vertAlign w:val="superscript"/>
              </w:rPr>
              <w:t>0</w:t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 xml:space="preserve"> = 90</w:t>
            </w:r>
            <w:r w:rsidRPr="00981A09">
              <w:rPr>
                <w:rFonts w:ascii="Book Antiqua" w:hAnsi="Book Antiqua" w:cs="Times New Roman"/>
                <w:sz w:val="24"/>
                <w:szCs w:val="24"/>
                <w:vertAlign w:val="superscript"/>
              </w:rPr>
              <w:t>0</w:t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ab/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ab/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ab/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ab/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ab/>
            </w:r>
          </w:p>
          <w:p w14:paraId="4492DDC6" w14:textId="05464080" w:rsidR="00C8121C" w:rsidRPr="00981A09" w:rsidRDefault="00C8121C" w:rsidP="00981A09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ab/>
              <w:t>6y</w:t>
            </w:r>
            <w:r w:rsidRPr="00981A09">
              <w:rPr>
                <w:rFonts w:ascii="Book Antiqua" w:hAnsi="Book Antiqua" w:cs="Times New Roman"/>
                <w:sz w:val="24"/>
                <w:szCs w:val="24"/>
                <w:vertAlign w:val="superscript"/>
              </w:rPr>
              <w:t>0</w:t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 xml:space="preserve"> = 90</w:t>
            </w:r>
            <w:r w:rsidRPr="00981A09">
              <w:rPr>
                <w:rFonts w:ascii="Book Antiqua" w:hAnsi="Book Antiqua" w:cs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563" w:type="dxa"/>
          </w:tcPr>
          <w:p w14:paraId="5152C1D8" w14:textId="77777777" w:rsidR="00C8121C" w:rsidRPr="00981A09" w:rsidRDefault="00C8121C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B95C8C" w:rsidRPr="00981A09" w14:paraId="5662C808" w14:textId="77777777" w:rsidTr="00B95C8C">
        <w:tc>
          <w:tcPr>
            <w:tcW w:w="936" w:type="dxa"/>
          </w:tcPr>
          <w:p w14:paraId="51641D49" w14:textId="77777777" w:rsidR="00B95C8C" w:rsidRPr="00981A09" w:rsidRDefault="00B95C8C" w:rsidP="00B95C8C">
            <w:pPr>
              <w:pStyle w:val="NoSpacing"/>
              <w:ind w:left="720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08C454C9" w14:textId="77777777" w:rsidR="00B95C8C" w:rsidRPr="00981A09" w:rsidRDefault="00B95C8C" w:rsidP="00981A09">
            <w:pPr>
              <w:pStyle w:val="NoSpacing"/>
              <w:rPr>
                <w:rFonts w:ascii="Book Antiqua" w:hAnsi="Book Antiqua" w:cs="Times New Roman"/>
                <w:sz w:val="24"/>
                <w:szCs w:val="24"/>
                <w:lang w:val="fr-FR"/>
              </w:rPr>
            </w:pPr>
          </w:p>
        </w:tc>
        <w:tc>
          <w:tcPr>
            <w:tcW w:w="563" w:type="dxa"/>
          </w:tcPr>
          <w:p w14:paraId="6EF55FA2" w14:textId="7D965CD1" w:rsidR="00B95C8C" w:rsidRPr="00981A09" w:rsidRDefault="00B95C8C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02</w:t>
            </w:r>
          </w:p>
        </w:tc>
      </w:tr>
      <w:tr w:rsidR="00B95C8C" w:rsidRPr="00981A09" w14:paraId="5BAABF52" w14:textId="77777777" w:rsidTr="00B95C8C">
        <w:tc>
          <w:tcPr>
            <w:tcW w:w="936" w:type="dxa"/>
          </w:tcPr>
          <w:p w14:paraId="383F4E65" w14:textId="77777777" w:rsidR="00B95C8C" w:rsidRDefault="00B95C8C" w:rsidP="00B95C8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  <w:p w14:paraId="7844CB88" w14:textId="54BED6B2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 xml:space="preserve">    </w:t>
            </w:r>
            <w:r w:rsidRPr="00981A09">
              <w:rPr>
                <w:rFonts w:ascii="Book Antiqua" w:hAnsi="Book Antiqua"/>
                <w:sz w:val="24"/>
                <w:szCs w:val="24"/>
              </w:rPr>
              <w:t>(a)</w:t>
            </w:r>
          </w:p>
          <w:p w14:paraId="024107E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3D83D1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9ACB34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167DCA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887DAC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EE14A1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3E4B5A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81A1C18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CB4765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22C0B1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EB17ED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     (b)</w:t>
            </w:r>
          </w:p>
          <w:p w14:paraId="1A5CCF8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591854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AB36AA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00EA15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C50744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58A84D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E161B0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1185C05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E8F22B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4341D8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    (c)</w:t>
            </w:r>
          </w:p>
          <w:p w14:paraId="6E5D838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48AE64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FB1C3F5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1B7596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4004955" w14:textId="77777777" w:rsidR="00B95C8C" w:rsidRPr="00981A09" w:rsidRDefault="00B95C8C" w:rsidP="00B95C8C">
            <w:pPr>
              <w:pStyle w:val="NoSpacing"/>
              <w:ind w:left="720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01ECD41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591B89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Surface area of hemisphere=2</w:t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sym w:font="Symbol" w:char="F070"/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r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>2</w:t>
            </w:r>
          </w:p>
          <w:p w14:paraId="72628BA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</w:p>
          <w:p w14:paraId="4995B6D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S.A= 2x</w:t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sym w:font="Symbol" w:char="F070"/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x1.5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>2</w:t>
            </w:r>
          </w:p>
          <w:p w14:paraId="0F93BF68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14.14cm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>2</w:t>
            </w:r>
          </w:p>
          <w:p w14:paraId="3222AAD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Surface area of cylindrical part</w:t>
            </w:r>
          </w:p>
          <w:p w14:paraId="7700941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2</w:t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sym w:font="Symbol" w:char="F070"/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rh</w:t>
            </w:r>
          </w:p>
          <w:p w14:paraId="6C3EAAC5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S.A=2x</w:t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sym w:font="Symbol" w:char="F070"/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xrxh</w:t>
            </w:r>
          </w:p>
          <w:p w14:paraId="3B2A3530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2</w:t>
            </w:r>
            <m:oMath>
              <m:r>
                <w:rPr>
                  <w:rFonts w:ascii="Cambria Math" w:hAnsi="Cambria Math"/>
                  <w:noProof/>
                  <w:sz w:val="24"/>
                  <w:szCs w:val="24"/>
                </w:rPr>
                <m:t>2πx1.5x6.5=61.29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4"/>
                  <w:szCs w:val="24"/>
                </w:rPr>
                <m:t>cm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  <w:sz w:val="24"/>
                  <w:szCs w:val="24"/>
                  <w:vertAlign w:val="superscript"/>
                </w:rPr>
                <m:t>2</m:t>
              </m:r>
            </m:oMath>
          </w:p>
          <w:p w14:paraId="5D47426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</w:p>
          <w:p w14:paraId="11CAA28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T.S.A=14.14+61.29</w:t>
            </w:r>
          </w:p>
          <w:p w14:paraId="25CA420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         =75.43cm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>2</w:t>
            </w:r>
          </w:p>
          <w:p w14:paraId="5B54D638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Volume of hemispherical part=2/3 </w:t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sym w:font="Symbol" w:char="F070"/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r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>3</w:t>
            </w:r>
          </w:p>
          <w:p w14:paraId="60AB18F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   =2/3x</w:t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sym w:font="Symbol" w:char="F070"/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x1.5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>3</w:t>
            </w:r>
          </w:p>
          <w:p w14:paraId="1EE9371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  =7.071cm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>3</w:t>
            </w:r>
          </w:p>
          <w:p w14:paraId="73F316C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Volume of cylindrical part=</w:t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sym w:font="Symbol" w:char="F070"/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r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 xml:space="preserve"> 2 </w:t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h</w:t>
            </w:r>
          </w:p>
          <w:p w14:paraId="4FBE2E6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=</w:t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sym w:font="Symbol" w:char="F070"/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x1.5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 xml:space="preserve">2 </w:t>
            </w: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x6.5</w:t>
            </w:r>
          </w:p>
          <w:p w14:paraId="4E0627C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    =45.96cm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 xml:space="preserve">3 </w:t>
            </w:r>
          </w:p>
          <w:p w14:paraId="5D304C9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T. volume=7.069+45.96</w:t>
            </w:r>
          </w:p>
          <w:p w14:paraId="20F7142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                =53.04cm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>3</w:t>
            </w:r>
          </w:p>
          <w:p w14:paraId="302CF7A8" w14:textId="77777777" w:rsidR="00B95C8C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</w:p>
          <w:p w14:paraId="670AB859" w14:textId="71C1BAED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>Density=M/v</w:t>
            </w:r>
          </w:p>
          <w:p w14:paraId="7212D978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            =10/53.04</w:t>
            </w:r>
          </w:p>
          <w:p w14:paraId="4A0A25D5" w14:textId="4825AEB0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  <w:lang w:val="fr-FR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t xml:space="preserve">       =0.1886g/cm</w:t>
            </w:r>
            <w:r w:rsidRPr="00981A09">
              <w:rPr>
                <w:rFonts w:ascii="Book Antiqua" w:hAnsi="Book Antiqua"/>
                <w:noProof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563" w:type="dxa"/>
          </w:tcPr>
          <w:p w14:paraId="312100A0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5A21B56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A38B12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BF1916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D6484B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64437DCC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C3DF2D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F9A2C5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18A4310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DFA3D3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340C9A5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288D5C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367E815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E34FA7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417882F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745F7C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623E8AC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45E7160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0630202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F4D6AE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80BF73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71BF40C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531DF5D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59283F5" w14:textId="77777777" w:rsidR="00B95C8C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025A4236" w14:textId="30DD090C" w:rsidR="00B95C8C" w:rsidRPr="00B95C8C" w:rsidRDefault="00B95C8C" w:rsidP="00B95C8C"/>
        </w:tc>
      </w:tr>
      <w:tr w:rsidR="00B95C8C" w:rsidRPr="00981A09" w14:paraId="5A3733D5" w14:textId="77777777" w:rsidTr="00B95C8C">
        <w:tc>
          <w:tcPr>
            <w:tcW w:w="936" w:type="dxa"/>
          </w:tcPr>
          <w:p w14:paraId="4556A338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27C06E4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1C53E9A6" w14:textId="472C7D1F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10</w:t>
            </w:r>
          </w:p>
        </w:tc>
      </w:tr>
      <w:tr w:rsidR="00B95C8C" w:rsidRPr="00981A09" w14:paraId="1A916427" w14:textId="77777777" w:rsidTr="00B95C8C">
        <w:tc>
          <w:tcPr>
            <w:tcW w:w="936" w:type="dxa"/>
          </w:tcPr>
          <w:p w14:paraId="7FE672BE" w14:textId="77777777" w:rsidR="00B95C8C" w:rsidRDefault="00B95C8C" w:rsidP="00B95C8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  <w:p w14:paraId="214F14DC" w14:textId="128E808E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(a)                   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 xml:space="preserve">   (</w:t>
            </w:r>
            <w:proofErr w:type="spellStart"/>
            <w:proofErr w:type="gramEnd"/>
            <w:r w:rsidRPr="00981A09">
              <w:rPr>
                <w:rFonts w:ascii="Book Antiqua" w:hAnsi="Book Antiqua"/>
                <w:sz w:val="24"/>
                <w:szCs w:val="24"/>
              </w:rPr>
              <w:t>i</w:t>
            </w:r>
            <w:proofErr w:type="spellEnd"/>
            <w:r w:rsidRPr="00981A09">
              <w:rPr>
                <w:rFonts w:ascii="Book Antiqua" w:hAnsi="Book Antiqua"/>
                <w:sz w:val="24"/>
                <w:szCs w:val="24"/>
              </w:rPr>
              <w:t>)</w:t>
            </w:r>
          </w:p>
          <w:p w14:paraId="71DFEF18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6E46E3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(ii)</w:t>
            </w:r>
          </w:p>
          <w:p w14:paraId="74662A8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E7B178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342416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(iii)</w:t>
            </w:r>
          </w:p>
          <w:p w14:paraId="3FD4D2F5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2ADCB1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055BD4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44BFB6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(b)</w:t>
            </w:r>
          </w:p>
          <w:p w14:paraId="61F9773C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A60358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7F34CA0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BCF46E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(C)</w:t>
            </w:r>
          </w:p>
          <w:p w14:paraId="09DFEF4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EEB24D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DF2740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95AE61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F39281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EC3D53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9D8920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466DC9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929D36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4A070D5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A1587B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704B71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AF018D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7F5A7C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CAC1A7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17F675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FABA1D0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914A734" w14:textId="666B670D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(d)</w:t>
            </w:r>
          </w:p>
        </w:tc>
        <w:tc>
          <w:tcPr>
            <w:tcW w:w="8150" w:type="dxa"/>
          </w:tcPr>
          <w:p w14:paraId="415D4A4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b/>
                <w:sz w:val="24"/>
                <w:szCs w:val="24"/>
              </w:rPr>
            </w:pPr>
          </w:p>
          <w:p w14:paraId="32F800A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proofErr w:type="gramStart"/>
            <w:r w:rsidRPr="00981A09">
              <w:rPr>
                <w:rFonts w:ascii="Book Antiqua" w:hAnsi="Book Antiqua"/>
                <w:b/>
                <w:sz w:val="24"/>
                <w:szCs w:val="24"/>
              </w:rPr>
              <w:t>AB  =</w:t>
            </w:r>
            <w:proofErr w:type="gramEnd"/>
            <w:r w:rsidRPr="00981A09">
              <w:rPr>
                <w:rFonts w:ascii="Book Antiqua" w:hAnsi="Book Antiqua"/>
                <w:b/>
                <w:sz w:val="24"/>
                <w:szCs w:val="24"/>
              </w:rPr>
              <w:t xml:space="preserve">  b </w:t>
            </w:r>
            <w:r w:rsidRPr="00981A09">
              <w:rPr>
                <w:rFonts w:ascii="Book Antiqua" w:hAnsi="Book Antiqua"/>
                <w:sz w:val="24"/>
                <w:szCs w:val="24"/>
              </w:rPr>
              <w:t xml:space="preserve">- </w:t>
            </w:r>
            <w:r w:rsidRPr="00981A09">
              <w:rPr>
                <w:rFonts w:ascii="Book Antiqua" w:hAnsi="Book Antiqua"/>
                <w:b/>
                <w:sz w:val="24"/>
                <w:szCs w:val="24"/>
              </w:rPr>
              <w:t>a</w:t>
            </w:r>
          </w:p>
          <w:p w14:paraId="6F3DE59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49E241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b/>
                <w:sz w:val="24"/>
                <w:szCs w:val="24"/>
              </w:rPr>
              <w:t>OC</w:t>
            </w:r>
            <w:r w:rsidRPr="00981A09">
              <w:rPr>
                <w:rFonts w:ascii="Book Antiqua" w:hAnsi="Book Antiqua"/>
                <w:sz w:val="24"/>
                <w:szCs w:val="24"/>
              </w:rPr>
              <w:t xml:space="preserve"> =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+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</w:p>
          <w:p w14:paraId="31DBEDA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D393BA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7B2EFB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b/>
                <w:sz w:val="24"/>
                <w:szCs w:val="24"/>
              </w:rPr>
              <w:t xml:space="preserve"> BD =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oMath>
            <w:r w:rsidRPr="00981A09">
              <w:rPr>
                <w:rFonts w:ascii="Book Antiqua" w:hAnsi="Book Antiqua"/>
                <w:b/>
                <w:sz w:val="24"/>
                <w:szCs w:val="24"/>
              </w:rPr>
              <w:t xml:space="preserve">   </w:t>
            </w:r>
            <w:proofErr w:type="gramStart"/>
            <w:r w:rsidRPr="00981A09">
              <w:rPr>
                <w:rFonts w:ascii="Book Antiqua" w:hAnsi="Book Antiqua"/>
                <w:b/>
                <w:sz w:val="24"/>
                <w:szCs w:val="24"/>
              </w:rPr>
              <w:t>a  -</w:t>
            </w:r>
            <w:proofErr w:type="gramEnd"/>
            <w:r w:rsidRPr="00981A09">
              <w:rPr>
                <w:rFonts w:ascii="Book Antiqua" w:hAnsi="Book Antiqua"/>
                <w:b/>
                <w:sz w:val="24"/>
                <w:szCs w:val="24"/>
              </w:rPr>
              <w:t xml:space="preserve">  b</w:t>
            </w:r>
          </w:p>
          <w:p w14:paraId="26A2AB6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9964E2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6422AA8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36B30B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b/>
                <w:sz w:val="24"/>
                <w:szCs w:val="24"/>
              </w:rPr>
              <w:t>OX</w:t>
            </w:r>
            <w:r w:rsidRPr="00981A09">
              <w:rPr>
                <w:rFonts w:ascii="Book Antiqua" w:hAnsi="Book Antiqua"/>
                <w:sz w:val="24"/>
                <w:szCs w:val="24"/>
              </w:rPr>
              <w:t>=</w:t>
            </w:r>
            <w:r w:rsidRPr="00981A09">
              <w:rPr>
                <w:rFonts w:ascii="Book Antiqua" w:hAnsi="Book Antiqua"/>
                <w:b/>
                <w:sz w:val="24"/>
                <w:szCs w:val="24"/>
              </w:rPr>
              <w:t>b</w:t>
            </w:r>
            <w:r w:rsidRPr="00981A09">
              <w:rPr>
                <w:rFonts w:ascii="Book Antiqua" w:hAnsi="Book Antiqua"/>
                <w:sz w:val="24"/>
                <w:szCs w:val="24"/>
              </w:rPr>
              <w:t>(1-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h)+</w:t>
            </w:r>
            <w:proofErr w:type="gramEnd"/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oMath>
          </w:p>
          <w:p w14:paraId="5239CE5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EAD362C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603FEA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24DA0F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b/>
                <w:sz w:val="24"/>
                <w:szCs w:val="24"/>
              </w:rPr>
              <w:t>OX</w:t>
            </w:r>
            <w:r w:rsidRPr="00981A09">
              <w:rPr>
                <w:rFonts w:ascii="Book Antiqua" w:hAnsi="Book Antiqua"/>
                <w:sz w:val="24"/>
                <w:szCs w:val="24"/>
              </w:rPr>
              <w:t>=</w:t>
            </w:r>
            <w:r w:rsidRPr="00981A09">
              <w:rPr>
                <w:rFonts w:ascii="Book Antiqua" w:hAnsi="Book Antiqua"/>
                <w:b/>
                <w:sz w:val="24"/>
                <w:szCs w:val="24"/>
              </w:rPr>
              <w:t>b</w:t>
            </w:r>
            <w:r w:rsidRPr="00981A09">
              <w:rPr>
                <w:rFonts w:ascii="Book Antiqua" w:hAnsi="Book Antiqua"/>
                <w:sz w:val="24"/>
                <w:szCs w:val="24"/>
              </w:rPr>
              <w:t>(1-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h)+</w:t>
            </w:r>
            <w:proofErr w:type="gramEnd"/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oMath>
          </w:p>
          <w:p w14:paraId="7724079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C43A44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b/>
                <w:sz w:val="24"/>
                <w:szCs w:val="24"/>
              </w:rPr>
              <w:t>OX</w:t>
            </w:r>
            <w:r w:rsidRPr="00981A09">
              <w:rPr>
                <w:rFonts w:ascii="Book Antiqua" w:hAnsi="Book Antiqua"/>
                <w:sz w:val="24"/>
                <w:szCs w:val="24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oMath>
            <w:r w:rsidRPr="00981A09">
              <w:rPr>
                <w:rFonts w:ascii="Book Antiqua" w:hAnsi="Book Antiqua"/>
                <w:sz w:val="24"/>
                <w:szCs w:val="24"/>
              </w:rPr>
              <w:t>+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oMath>
          </w:p>
          <w:p w14:paraId="0A028E7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F202E1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oMath>
            <w:r w:rsidRPr="00981A09">
              <w:rPr>
                <w:rFonts w:ascii="Book Antiqua" w:hAnsi="Book Antiqua"/>
                <w:b/>
                <w:sz w:val="24"/>
                <w:szCs w:val="24"/>
              </w:rPr>
              <w:t>a</w:t>
            </w:r>
            <w:r w:rsidRPr="00981A09">
              <w:rPr>
                <w:rFonts w:ascii="Book Antiqua" w:hAnsi="Book Antiqua"/>
                <w:sz w:val="24"/>
                <w:szCs w:val="24"/>
              </w:rPr>
              <w:t>h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  <m:r>
                <w:rPr>
                  <w:rFonts w:ascii="Cambria Math" w:hAnsi="Cambria Math"/>
                  <w:sz w:val="24"/>
                  <w:szCs w:val="24"/>
                </w:rPr>
                <m:t>k</m:t>
              </m:r>
            </m:oMath>
          </w:p>
          <w:p w14:paraId="30941CE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D26159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2 h = k</w:t>
            </w:r>
          </w:p>
          <w:p w14:paraId="791676B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4 </m:t>
                  </m:r>
                </m:den>
              </m:f>
            </m:oMath>
            <w:r w:rsidRPr="00981A09">
              <w:rPr>
                <w:rFonts w:ascii="Book Antiqua" w:hAnsi="Book Antiqua"/>
                <w:b/>
                <w:sz w:val="24"/>
                <w:szCs w:val="24"/>
              </w:rPr>
              <w:t xml:space="preserve">b </w:t>
            </w:r>
            <w:r w:rsidRPr="00981A09">
              <w:rPr>
                <w:rFonts w:ascii="Book Antiqua" w:hAnsi="Book Antiqua"/>
                <w:sz w:val="24"/>
                <w:szCs w:val="24"/>
              </w:rPr>
              <w:t>k=</w:t>
            </w:r>
            <w:r w:rsidRPr="00981A09">
              <w:rPr>
                <w:rFonts w:ascii="Book Antiqua" w:hAnsi="Book Antiqua"/>
                <w:b/>
                <w:sz w:val="24"/>
                <w:szCs w:val="24"/>
              </w:rPr>
              <w:t xml:space="preserve">b </w:t>
            </w:r>
            <w:r w:rsidRPr="00981A09">
              <w:rPr>
                <w:rFonts w:ascii="Book Antiqua" w:hAnsi="Book Antiqua"/>
                <w:sz w:val="24"/>
                <w:szCs w:val="24"/>
              </w:rPr>
              <w:t>(1-h)</w:t>
            </w:r>
          </w:p>
          <w:p w14:paraId="6DD4AA1C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4  </m:t>
                  </m:r>
                </m:den>
              </m:f>
            </m:oMath>
            <w:r w:rsidRPr="00981A09">
              <w:rPr>
                <w:rFonts w:ascii="Book Antiqua" w:hAnsi="Book Antiqua"/>
                <w:sz w:val="24"/>
                <w:szCs w:val="24"/>
              </w:rPr>
              <w:t>k=1 - h</w:t>
            </w:r>
          </w:p>
          <w:p w14:paraId="128EE265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3 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oMath>
            <w:r w:rsidRPr="00981A09">
              <w:rPr>
                <w:rFonts w:ascii="Book Antiqua" w:hAnsi="Book Antiqua"/>
                <w:sz w:val="24"/>
                <w:szCs w:val="24"/>
              </w:rPr>
              <w:t xml:space="preserve">(2 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h)=</w:t>
            </w:r>
            <w:proofErr w:type="gramEnd"/>
            <w:r w:rsidRPr="00981A09">
              <w:rPr>
                <w:rFonts w:ascii="Book Antiqua" w:hAnsi="Book Antiqua"/>
                <w:sz w:val="24"/>
                <w:szCs w:val="24"/>
              </w:rPr>
              <w:t>1 - h</w:t>
            </w:r>
          </w:p>
          <w:p w14:paraId="0E8FF7A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2 </m:t>
                  </m:r>
                </m:den>
              </m:f>
            </m:oMath>
            <w:r w:rsidRPr="00981A09">
              <w:rPr>
                <w:rFonts w:ascii="Book Antiqua" w:hAnsi="Book Antiqua"/>
                <w:sz w:val="24"/>
                <w:szCs w:val="24"/>
              </w:rPr>
              <w:t xml:space="preserve">h =1 </w:t>
            </w:r>
            <w:r w:rsidRPr="00981A09">
              <w:rPr>
                <w:rFonts w:ascii="Book Antiqua" w:hAnsi="Book Antiqua" w:cs="Times New Roman"/>
                <w:sz w:val="24"/>
                <w:szCs w:val="24"/>
              </w:rPr>
              <w:t>═</w:t>
            </w:r>
            <w:r w:rsidRPr="00981A09">
              <w:rPr>
                <w:rFonts w:ascii="Book Antiqua" w:hAnsi="Book Antiqua" w:cstheme="minorHAnsi"/>
                <w:sz w:val="24"/>
                <w:szCs w:val="24"/>
              </w:rPr>
              <w:t xml:space="preserve">&gt; </w:t>
            </w:r>
            <w:r w:rsidRPr="00981A09">
              <w:rPr>
                <w:rFonts w:ascii="Book Antiqua" w:hAnsi="Book Antiqua"/>
                <w:sz w:val="24"/>
                <w:szCs w:val="24"/>
              </w:rPr>
              <w:t>h =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</m:oMath>
          </w:p>
          <w:p w14:paraId="441CE65C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K=2(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Pr="00981A09">
              <w:rPr>
                <w:rFonts w:ascii="Book Antiqua" w:hAnsi="Book Antiqua"/>
                <w:sz w:val="24"/>
                <w:szCs w:val="24"/>
              </w:rPr>
              <w:t>) =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</m:oMath>
          </w:p>
          <w:p w14:paraId="23BE3AB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K =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</m:oMath>
          </w:p>
          <w:p w14:paraId="53DED8B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72CCFB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1 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</m:oMath>
            <w:r w:rsidRPr="00981A09">
              <w:rPr>
                <w:rFonts w:ascii="Book Antiqua" w:hAnsi="Book Antiqua"/>
                <w:b/>
                <w:i/>
                <w:sz w:val="24"/>
                <w:szCs w:val="24"/>
              </w:rPr>
              <w:t>a</w:t>
            </w:r>
            <w:r w:rsidRPr="00981A09">
              <w:rPr>
                <w:rFonts w:ascii="Book Antiqua" w:hAnsi="Book Antiqua"/>
                <w:sz w:val="24"/>
                <w:szCs w:val="24"/>
              </w:rPr>
              <w:t>+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3 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</w:p>
          <w:p w14:paraId="085F6C35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7D29037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9767BE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417BB25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174BB1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2</w:t>
            </w:r>
          </w:p>
          <w:p w14:paraId="363B6B1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088B24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744012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56ED86D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159E29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057369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CD70AD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0C8945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59F0394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FD1567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CEFFE7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68C550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0A720D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66A3F1D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A82544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4E7C29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A22024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5BE9105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ACE593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9424CA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1CD8F2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75FA395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B778F6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4C574E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36229FE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95C4C0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4DDD22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1CD5118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50ECB60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39CFF7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FC6D976" w14:textId="090126B1" w:rsidR="00B95C8C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</w:tc>
      </w:tr>
      <w:tr w:rsidR="00B95C8C" w:rsidRPr="00981A09" w14:paraId="3EC17818" w14:textId="77777777" w:rsidTr="00B95C8C">
        <w:tc>
          <w:tcPr>
            <w:tcW w:w="936" w:type="dxa"/>
          </w:tcPr>
          <w:p w14:paraId="26179CCF" w14:textId="77777777" w:rsidR="00B95C8C" w:rsidRDefault="00B95C8C" w:rsidP="00B95C8C">
            <w:pPr>
              <w:pStyle w:val="NoSpacing"/>
              <w:ind w:left="720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72E77FD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b/>
                <w:sz w:val="24"/>
                <w:szCs w:val="24"/>
              </w:rPr>
            </w:pPr>
          </w:p>
        </w:tc>
        <w:tc>
          <w:tcPr>
            <w:tcW w:w="563" w:type="dxa"/>
          </w:tcPr>
          <w:p w14:paraId="36218393" w14:textId="0136E7C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>
              <w:rPr>
                <w:rFonts w:ascii="Book Antiqua" w:hAnsi="Book Antiqua"/>
                <w:sz w:val="24"/>
                <w:szCs w:val="24"/>
              </w:rPr>
              <w:t>10</w:t>
            </w:r>
          </w:p>
        </w:tc>
      </w:tr>
      <w:tr w:rsidR="00B95C8C" w:rsidRPr="00981A09" w14:paraId="304803FA" w14:textId="77777777" w:rsidTr="00B95C8C">
        <w:tc>
          <w:tcPr>
            <w:tcW w:w="936" w:type="dxa"/>
          </w:tcPr>
          <w:p w14:paraId="09E44852" w14:textId="77777777" w:rsidR="00B95C8C" w:rsidRDefault="00B95C8C" w:rsidP="00B95C8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  <w:p w14:paraId="45F75D55" w14:textId="426DD07E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(a)</w:t>
            </w:r>
          </w:p>
          <w:p w14:paraId="3DC4663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292FC4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BE488D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9621BD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3D2AD0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4446F3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06B2EA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AE993C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DD84FA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E73AEB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   (b)</w:t>
            </w:r>
          </w:p>
          <w:p w14:paraId="3703DEB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A8483D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8C211F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838022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7B8633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7C24FC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47A69B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(c)</w:t>
            </w:r>
          </w:p>
          <w:p w14:paraId="4737749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57FB0A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EA89F3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5F071F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45210E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B5EB8B8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BE1460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C487CE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7044FF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   (d)</w:t>
            </w:r>
          </w:p>
          <w:p w14:paraId="4B7D634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456170C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5BEFE0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B2518A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A2FE223" w14:textId="7EEAFF23" w:rsidR="00B95C8C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(e)</w:t>
            </w:r>
          </w:p>
        </w:tc>
        <w:tc>
          <w:tcPr>
            <w:tcW w:w="8150" w:type="dxa"/>
          </w:tcPr>
          <w:p w14:paraId="14762ACD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960" w:dyaOrig="620" w14:anchorId="5CAAD9FD">
                <v:shape id="_x0000_i1521" type="#_x0000_t75" style="width:48pt;height:31.5pt" o:ole="">
                  <v:imagedata r:id="rId44" o:title=""/>
                </v:shape>
                <o:OLEObject Type="Embed" ProgID="Equation.DSMT4" ShapeID="_x0000_i1521" DrawAspect="Content" ObjectID="_1691339713" r:id="rId45"/>
              </w:object>
            </w:r>
          </w:p>
          <w:p w14:paraId="1454B5BE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1620" w:dyaOrig="620" w14:anchorId="2179A69D">
                <v:shape id="_x0000_i1522" type="#_x0000_t75" style="width:81.75pt;height:31.5pt" o:ole="">
                  <v:imagedata r:id="rId46" o:title=""/>
                </v:shape>
                <o:OLEObject Type="Embed" ProgID="Equation.DSMT4" ShapeID="_x0000_i1522" DrawAspect="Content" ObjectID="_1691339714" r:id="rId47"/>
              </w:object>
            </w:r>
          </w:p>
          <w:p w14:paraId="10CD0781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position w:val="-24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1300" w:dyaOrig="620" w14:anchorId="52F9977F">
                <v:shape id="_x0000_i1523" type="#_x0000_t75" style="width:65.25pt;height:31.5pt" o:ole="">
                  <v:imagedata r:id="rId48" o:title=""/>
                </v:shape>
                <o:OLEObject Type="Embed" ProgID="Equation.DSMT4" ShapeID="_x0000_i1523" DrawAspect="Content" ObjectID="_1691339715" r:id="rId49"/>
              </w:object>
            </w:r>
          </w:p>
          <w:p w14:paraId="24A58C4C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7E040E6E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7CAA9575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position w:val="-24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1060" w:dyaOrig="620" w14:anchorId="4C35C165">
                <v:shape id="_x0000_i1524" type="#_x0000_t75" style="width:53.25pt;height:31.5pt" o:ole="">
                  <v:imagedata r:id="rId50" o:title=""/>
                </v:shape>
                <o:OLEObject Type="Embed" ProgID="Equation.DSMT4" ShapeID="_x0000_i1524" DrawAspect="Content" ObjectID="_1691339716" r:id="rId51"/>
              </w:object>
            </w:r>
          </w:p>
          <w:p w14:paraId="3734A151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791D64FB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hAnsi="Book Antiqua" w:cs="Times New Roman"/>
                <w:sz w:val="24"/>
                <w:szCs w:val="24"/>
              </w:rPr>
              <w:t xml:space="preserve">     </w:t>
            </w: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400" w:dyaOrig="620" w14:anchorId="45492CDD">
                <v:shape id="_x0000_i1525" type="#_x0000_t75" style="width:20.25pt;height:31.5pt" o:ole="">
                  <v:imagedata r:id="rId52" o:title=""/>
                </v:shape>
                <o:OLEObject Type="Embed" ProgID="Equation.DSMT4" ShapeID="_x0000_i1525" DrawAspect="Content" ObjectID="_1691339717" r:id="rId53"/>
              </w:object>
            </w:r>
          </w:p>
          <w:p w14:paraId="77B7F91A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position w:val="-24"/>
                <w:sz w:val="24"/>
                <w:szCs w:val="24"/>
              </w:rPr>
            </w:pPr>
          </w:p>
          <w:p w14:paraId="08AE852A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position w:val="-24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960" w:dyaOrig="620" w14:anchorId="234AE6B7">
                <v:shape id="_x0000_i1526" type="#_x0000_t75" style="width:48pt;height:31.5pt" o:ole="">
                  <v:imagedata r:id="rId54" o:title=""/>
                </v:shape>
                <o:OLEObject Type="Embed" ProgID="Equation.DSMT4" ShapeID="_x0000_i1526" DrawAspect="Content" ObjectID="_1691339718" r:id="rId55"/>
              </w:object>
            </w:r>
          </w:p>
          <w:p w14:paraId="2A374313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2514E6D4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position w:val="-24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1540" w:dyaOrig="620" w14:anchorId="0B81B873">
                <v:shape id="_x0000_i1527" type="#_x0000_t75" style="width:76.5pt;height:31.5pt" o:ole="">
                  <v:imagedata r:id="rId56" o:title=""/>
                </v:shape>
                <o:OLEObject Type="Embed" ProgID="Equation.DSMT4" ShapeID="_x0000_i1527" DrawAspect="Content" ObjectID="_1691339719" r:id="rId57"/>
              </w:object>
            </w:r>
          </w:p>
          <w:p w14:paraId="2DE80BF6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3A1FB801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position w:val="-24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1560" w:dyaOrig="620" w14:anchorId="0A8DCF93">
                <v:shape id="_x0000_i1528" type="#_x0000_t75" style="width:78pt;height:31.5pt" o:ole="">
                  <v:imagedata r:id="rId58" o:title=""/>
                </v:shape>
                <o:OLEObject Type="Embed" ProgID="Equation.DSMT4" ShapeID="_x0000_i1528" DrawAspect="Content" ObjectID="_1691339720" r:id="rId59"/>
              </w:object>
            </w:r>
          </w:p>
          <w:p w14:paraId="6DE2DDD2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</w:p>
          <w:p w14:paraId="3364AADD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position w:val="-24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1219" w:dyaOrig="620" w14:anchorId="7D60EBED">
                <v:shape id="_x0000_i1529" type="#_x0000_t75" style="width:60.75pt;height:31.5pt" o:ole="">
                  <v:imagedata r:id="rId60" o:title=""/>
                </v:shape>
                <o:OLEObject Type="Embed" ProgID="Equation.DSMT4" ShapeID="_x0000_i1529" DrawAspect="Content" ObjectID="_1691339721" r:id="rId61"/>
              </w:object>
            </w:r>
          </w:p>
          <w:p w14:paraId="4EBE73B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y-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den>
                </m:f>
              </m:oMath>
            </m:oMathPara>
          </w:p>
          <w:p w14:paraId="7B693FB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FBE3756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position w:val="-24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1219" w:dyaOrig="620" w14:anchorId="0A47E5C7">
                <v:shape id="_x0000_i1530" type="#_x0000_t75" style="width:60.75pt;height:31.5pt" o:ole="">
                  <v:imagedata r:id="rId62" o:title=""/>
                </v:shape>
                <o:OLEObject Type="Embed" ProgID="Equation.DSMT4" ShapeID="_x0000_i1530" DrawAspect="Content" ObjectID="_1691339722" r:id="rId63"/>
              </w:object>
            </w:r>
          </w:p>
          <w:p w14:paraId="0F5D886E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position w:val="-24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1140" w:dyaOrig="620" w14:anchorId="0346AE61">
                <v:shape id="_x0000_i1531" type="#_x0000_t75" style="width:57pt;height:31.5pt" o:ole="">
                  <v:imagedata r:id="rId64" o:title=""/>
                </v:shape>
                <o:OLEObject Type="Embed" ProgID="Equation.DSMT4" ShapeID="_x0000_i1531" DrawAspect="Content" ObjectID="_1691339723" r:id="rId65"/>
              </w:object>
            </w:r>
          </w:p>
          <w:p w14:paraId="1247A18E" w14:textId="77777777" w:rsidR="00B95C8C" w:rsidRPr="00981A09" w:rsidRDefault="00B95C8C" w:rsidP="00B95C8C">
            <w:pPr>
              <w:pStyle w:val="NoSpacing"/>
              <w:rPr>
                <w:rFonts w:ascii="Book Antiqua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 w:cs="Times New Roman"/>
                <w:position w:val="-24"/>
                <w:sz w:val="24"/>
                <w:szCs w:val="24"/>
              </w:rPr>
              <w:object w:dxaOrig="1260" w:dyaOrig="620" w14:anchorId="499C83B9">
                <v:shape id="_x0000_i1532" type="#_x0000_t75" style="width:63.75pt;height:31.5pt" o:ole="">
                  <v:imagedata r:id="rId66" o:title=""/>
                </v:shape>
                <o:OLEObject Type="Embed" ProgID="Equation.DSMT4" ShapeID="_x0000_i1532" DrawAspect="Content" ObjectID="_1691339724" r:id="rId67"/>
              </w:object>
            </w:r>
          </w:p>
          <w:p w14:paraId="4A0350F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b/>
                <w:sz w:val="24"/>
                <w:szCs w:val="24"/>
              </w:rPr>
            </w:pPr>
          </w:p>
        </w:tc>
        <w:tc>
          <w:tcPr>
            <w:tcW w:w="563" w:type="dxa"/>
          </w:tcPr>
          <w:p w14:paraId="610D83E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E89FB0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6E70FC2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F8693F2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8E6B03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502E6D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0B5F0DD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8A3BB0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C4A593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B4DD890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47A0BF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92AD68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B74EF4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500C68E8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7217EB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B065A84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AF034B6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C23180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095DFD18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5C343C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924515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152334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9850F9F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0B4F36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48EB339A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2276BB9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D5C445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17B696ED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2C8B9FE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79943271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45600BD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0B31B70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4230537B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2FF6D93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C1B7CB7" w14:textId="77777777" w:rsidR="00B95C8C" w:rsidRPr="00981A09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B76FD94" w14:textId="77777777" w:rsidR="00B95C8C" w:rsidRDefault="00B95C8C" w:rsidP="00B95C8C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7C464EC0" w14:textId="152F87BC" w:rsidR="00B95C8C" w:rsidRPr="00B95C8C" w:rsidRDefault="00B95C8C" w:rsidP="00B95C8C"/>
        </w:tc>
      </w:tr>
      <w:tr w:rsidR="007E3E09" w:rsidRPr="00981A09" w14:paraId="6C2DB061" w14:textId="77777777" w:rsidTr="00B95C8C">
        <w:tc>
          <w:tcPr>
            <w:tcW w:w="936" w:type="dxa"/>
          </w:tcPr>
          <w:p w14:paraId="505D6546" w14:textId="430D18D9" w:rsidR="007E3E09" w:rsidRPr="00981A09" w:rsidRDefault="007E3E09" w:rsidP="0017089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55FE6BE1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24"/>
                <w:sz w:val="24"/>
                <w:szCs w:val="24"/>
              </w:rPr>
              <w:object w:dxaOrig="560" w:dyaOrig="620" w14:anchorId="05D92419">
                <v:shape id="_x0000_i1262" type="#_x0000_t75" style="width:27.75pt;height:30.75pt" o:ole="">
                  <v:imagedata r:id="rId68" o:title=""/>
                </v:shape>
                <o:OLEObject Type="Embed" ProgID="Equation.3" ShapeID="_x0000_i1262" DrawAspect="Content" ObjectID="_1691339725" r:id="rId69"/>
              </w:object>
            </w:r>
          </w:p>
          <w:p w14:paraId="1C7D76A6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24"/>
                <w:sz w:val="24"/>
                <w:szCs w:val="24"/>
              </w:rPr>
              <w:object w:dxaOrig="3040" w:dyaOrig="620" w14:anchorId="764A7D27">
                <v:shape id="_x0000_i1263" type="#_x0000_t75" style="width:152.25pt;height:30.75pt" o:ole="">
                  <v:imagedata r:id="rId70" o:title=""/>
                </v:shape>
                <o:OLEObject Type="Embed" ProgID="Equation.3" ShapeID="_x0000_i1263" DrawAspect="Content" ObjectID="_1691339726" r:id="rId71"/>
              </w:object>
            </w:r>
          </w:p>
          <w:p w14:paraId="143D84F7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24"/>
                <w:sz w:val="24"/>
                <w:szCs w:val="24"/>
              </w:rPr>
              <w:object w:dxaOrig="3500" w:dyaOrig="620" w14:anchorId="22B02DDB">
                <v:shape id="_x0000_i1264" type="#_x0000_t75" style="width:174.75pt;height:30.75pt" o:ole="">
                  <v:imagedata r:id="rId72" o:title=""/>
                </v:shape>
                <o:OLEObject Type="Embed" ProgID="Equation.3" ShapeID="_x0000_i1264" DrawAspect="Content" ObjectID="_1691339727" r:id="rId73"/>
              </w:object>
            </w:r>
          </w:p>
          <w:p w14:paraId="1722B639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42"/>
                <w:sz w:val="24"/>
                <w:szCs w:val="24"/>
              </w:rPr>
              <w:object w:dxaOrig="2079" w:dyaOrig="960" w14:anchorId="5BDBDCFC">
                <v:shape id="_x0000_i1265" type="#_x0000_t75" style="width:104.25pt;height:41.25pt" o:ole="">
                  <v:imagedata r:id="rId74" o:title=""/>
                </v:shape>
                <o:OLEObject Type="Embed" ProgID="Equation.3" ShapeID="_x0000_i1265" DrawAspect="Content" ObjectID="_1691339728" r:id="rId75"/>
              </w:object>
            </w:r>
          </w:p>
          <w:p w14:paraId="29B56EEB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6"/>
                <w:sz w:val="24"/>
                <w:szCs w:val="24"/>
              </w:rPr>
              <w:object w:dxaOrig="2560" w:dyaOrig="320" w14:anchorId="1CB992C1">
                <v:shape id="_x0000_i1266" type="#_x0000_t75" style="width:128.25pt;height:15.75pt" o:ole="">
                  <v:imagedata r:id="rId76" o:title=""/>
                </v:shape>
                <o:OLEObject Type="Embed" ProgID="Equation.3" ShapeID="_x0000_i1266" DrawAspect="Content" ObjectID="_1691339729" r:id="rId77"/>
              </w:object>
            </w:r>
          </w:p>
          <w:p w14:paraId="306CE86A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46"/>
                <w:sz w:val="24"/>
                <w:szCs w:val="24"/>
              </w:rPr>
              <w:object w:dxaOrig="3080" w:dyaOrig="1060" w14:anchorId="163FBC79">
                <v:shape id="_x0000_i1267" type="#_x0000_t75" style="width:153.75pt;height:48pt" o:ole="">
                  <v:imagedata r:id="rId78" o:title=""/>
                </v:shape>
                <o:OLEObject Type="Embed" ProgID="Equation.3" ShapeID="_x0000_i1267" DrawAspect="Content" ObjectID="_1691339730" r:id="rId79"/>
              </w:object>
            </w:r>
          </w:p>
          <w:p w14:paraId="2A0311A3" w14:textId="5D1D0971" w:rsidR="007E3E09" w:rsidRPr="00981A09" w:rsidRDefault="007E3E09" w:rsidP="00981A09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24"/>
                <w:sz w:val="24"/>
                <w:szCs w:val="24"/>
              </w:rPr>
              <w:object w:dxaOrig="1440" w:dyaOrig="620" w14:anchorId="262E36F0">
                <v:shape id="_x0000_i1268" type="#_x0000_t75" style="width:1in;height:30.75pt" o:ole="">
                  <v:imagedata r:id="rId80" o:title=""/>
                </v:shape>
                <o:OLEObject Type="Embed" ProgID="Equation.3" ShapeID="_x0000_i1268" DrawAspect="Content" ObjectID="_1691339731" r:id="rId81"/>
              </w:object>
            </w:r>
          </w:p>
        </w:tc>
        <w:tc>
          <w:tcPr>
            <w:tcW w:w="563" w:type="dxa"/>
          </w:tcPr>
          <w:p w14:paraId="3E001336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B1</w:t>
            </w:r>
          </w:p>
          <w:p w14:paraId="23EDCC52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4C42720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241DDF74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9121D1D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36F3AF50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D99585E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EDFF2DA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307473D5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E8C75A9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D8AD8F1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2B17BD5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DE84B9B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03A9601E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13D90B2F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088ECAF7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90D24BE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8478403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2C86092" w14:textId="2AA02BA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 A1</w:t>
            </w:r>
          </w:p>
        </w:tc>
      </w:tr>
      <w:tr w:rsidR="00C56EBB" w:rsidRPr="00981A09" w14:paraId="2338DA98" w14:textId="77777777" w:rsidTr="00B95C8C">
        <w:tc>
          <w:tcPr>
            <w:tcW w:w="936" w:type="dxa"/>
          </w:tcPr>
          <w:p w14:paraId="0C18242F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1530E5BC" w14:textId="77777777" w:rsidR="00C56EBB" w:rsidRPr="00981A09" w:rsidRDefault="00C56EBB" w:rsidP="00981A09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</w:p>
        </w:tc>
        <w:tc>
          <w:tcPr>
            <w:tcW w:w="563" w:type="dxa"/>
          </w:tcPr>
          <w:p w14:paraId="0FEA1BCA" w14:textId="5F0BC4CB" w:rsidR="00C56EBB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10</w:t>
            </w:r>
          </w:p>
        </w:tc>
      </w:tr>
      <w:tr w:rsidR="007E3E09" w:rsidRPr="00981A09" w14:paraId="5E672246" w14:textId="77777777" w:rsidTr="00B95C8C">
        <w:tc>
          <w:tcPr>
            <w:tcW w:w="936" w:type="dxa"/>
          </w:tcPr>
          <w:p w14:paraId="62DB93C5" w14:textId="15CF3760" w:rsidR="007E3E09" w:rsidRPr="00981A09" w:rsidRDefault="007E3E09" w:rsidP="0017089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3AAFCCE9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Total ratio 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=  8</w:t>
            </w:r>
            <w:proofErr w:type="gramEnd"/>
            <w:r w:rsidRPr="00981A09">
              <w:rPr>
                <w:rFonts w:ascii="Book Antiqua" w:hAnsi="Book Antiqua"/>
                <w:sz w:val="24"/>
                <w:szCs w:val="24"/>
              </w:rPr>
              <w:t>+14+3=25</w:t>
            </w:r>
          </w:p>
          <w:p w14:paraId="0554D194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Material </w:t>
            </w:r>
            <w:r w:rsidRPr="00981A09">
              <w:rPr>
                <w:rFonts w:ascii="Book Antiqua" w:eastAsiaTheme="minorHAnsi" w:hAnsi="Book Antiqua"/>
                <w:position w:val="-18"/>
                <w:sz w:val="24"/>
                <w:szCs w:val="24"/>
              </w:rPr>
              <w:object w:dxaOrig="2040" w:dyaOrig="480" w14:anchorId="5CEE39A1">
                <v:shape id="_x0000_i1269" type="#_x0000_t75" style="width:102pt;height:24pt" o:ole="">
                  <v:imagedata r:id="rId82" o:title=""/>
                </v:shape>
                <o:OLEObject Type="Embed" ProgID="Equation.3" ShapeID="_x0000_i1269" DrawAspect="Content" ObjectID="_1691339732" r:id="rId83"/>
              </w:object>
            </w:r>
          </w:p>
          <w:p w14:paraId="21F8C075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proofErr w:type="spellStart"/>
            <w:r w:rsidRPr="00981A09">
              <w:rPr>
                <w:rFonts w:ascii="Book Antiqua" w:hAnsi="Book Antiqua"/>
                <w:sz w:val="24"/>
                <w:szCs w:val="24"/>
              </w:rPr>
              <w:t>Labour</w:t>
            </w:r>
            <w:proofErr w:type="spellEnd"/>
            <w:r w:rsidRPr="00981A09">
              <w:rPr>
                <w:rFonts w:ascii="Book Antiqua" w:eastAsiaTheme="minorHAnsi" w:hAnsi="Book Antiqua"/>
                <w:position w:val="-24"/>
                <w:sz w:val="24"/>
                <w:szCs w:val="24"/>
              </w:rPr>
              <w:object w:dxaOrig="1920" w:dyaOrig="620" w14:anchorId="3A25CA61">
                <v:shape id="_x0000_i1270" type="#_x0000_t75" style="width:96pt;height:20.25pt" o:ole="">
                  <v:imagedata r:id="rId84" o:title=""/>
                </v:shape>
                <o:OLEObject Type="Embed" ProgID="Equation.3" ShapeID="_x0000_i1270" DrawAspect="Content" ObjectID="_1691339733" r:id="rId85"/>
              </w:object>
            </w:r>
          </w:p>
          <w:p w14:paraId="5EFC09FD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Transport</w:t>
            </w:r>
            <w:r w:rsidRPr="00981A09">
              <w:rPr>
                <w:rFonts w:ascii="Book Antiqua" w:eastAsiaTheme="minorHAnsi" w:hAnsi="Book Antiqua"/>
                <w:position w:val="-24"/>
                <w:sz w:val="24"/>
                <w:szCs w:val="24"/>
              </w:rPr>
              <w:object w:dxaOrig="1900" w:dyaOrig="620" w14:anchorId="56D1AC80">
                <v:shape id="_x0000_i1271" type="#_x0000_t75" style="width:95.25pt;height:18.75pt" o:ole="">
                  <v:imagedata r:id="rId86" o:title=""/>
                </v:shape>
                <o:OLEObject Type="Embed" ProgID="Equation.3" ShapeID="_x0000_i1271" DrawAspect="Content" ObjectID="_1691339734" r:id="rId87"/>
              </w:object>
            </w:r>
          </w:p>
          <w:p w14:paraId="061825AD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76A0D80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2004</w:t>
            </w:r>
          </w:p>
          <w:p w14:paraId="6A94D56B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Material </w:t>
            </w:r>
            <w:r w:rsidRPr="00981A09">
              <w:rPr>
                <w:rFonts w:ascii="Book Antiqua" w:eastAsiaTheme="minorHAnsi" w:hAnsi="Book Antiqua"/>
                <w:position w:val="-6"/>
                <w:sz w:val="24"/>
                <w:szCs w:val="24"/>
              </w:rPr>
              <w:object w:dxaOrig="1660" w:dyaOrig="279" w14:anchorId="44D38C5B">
                <v:shape id="_x0000_i1272" type="#_x0000_t75" style="width:83.25pt;height:14.25pt" o:ole="">
                  <v:imagedata r:id="rId88" o:title=""/>
                </v:shape>
                <o:OLEObject Type="Embed" ProgID="Equation.3" ShapeID="_x0000_i1272" DrawAspect="Content" ObjectID="_1691339735" r:id="rId89"/>
              </w:object>
            </w:r>
          </w:p>
          <w:p w14:paraId="6ACC559E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proofErr w:type="spellStart"/>
            <w:r w:rsidRPr="00981A09">
              <w:rPr>
                <w:rFonts w:ascii="Book Antiqua" w:hAnsi="Book Antiqua"/>
                <w:sz w:val="24"/>
                <w:szCs w:val="24"/>
              </w:rPr>
              <w:t>Labours</w:t>
            </w:r>
            <w:proofErr w:type="spellEnd"/>
            <w:r w:rsidRPr="00981A09">
              <w:rPr>
                <w:rFonts w:ascii="Book Antiqua" w:hAnsi="Book Antiqua"/>
                <w:sz w:val="24"/>
                <w:szCs w:val="24"/>
              </w:rPr>
              <w:t xml:space="preserve"> </w:t>
            </w:r>
            <w:r w:rsidRPr="00981A09">
              <w:rPr>
                <w:rFonts w:ascii="Book Antiqua" w:eastAsiaTheme="minorHAnsi" w:hAnsi="Book Antiqua"/>
                <w:position w:val="-24"/>
                <w:sz w:val="24"/>
                <w:szCs w:val="24"/>
              </w:rPr>
              <w:object w:dxaOrig="1820" w:dyaOrig="620" w14:anchorId="02BC6172">
                <v:shape id="_x0000_i1273" type="#_x0000_t75" style="width:90.75pt;height:27.75pt" o:ole="">
                  <v:imagedata r:id="rId90" o:title=""/>
                </v:shape>
                <o:OLEObject Type="Embed" ProgID="Equation.3" ShapeID="_x0000_i1273" DrawAspect="Content" ObjectID="_1691339736" r:id="rId91"/>
              </w:object>
            </w:r>
          </w:p>
          <w:p w14:paraId="3BFD6FE1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Transport </w:t>
            </w:r>
            <w:r w:rsidRPr="00981A09">
              <w:rPr>
                <w:rFonts w:ascii="Book Antiqua" w:eastAsiaTheme="minorHAnsi" w:hAnsi="Book Antiqua"/>
                <w:position w:val="-24"/>
                <w:sz w:val="24"/>
                <w:szCs w:val="24"/>
              </w:rPr>
              <w:object w:dxaOrig="1880" w:dyaOrig="620" w14:anchorId="0FF2F27D">
                <v:shape id="_x0000_i1274" type="#_x0000_t75" style="width:93.75pt;height:30.75pt" o:ole="">
                  <v:imagedata r:id="rId92" o:title=""/>
                </v:shape>
                <o:OLEObject Type="Embed" ProgID="Equation.3" ShapeID="_x0000_i1274" DrawAspect="Content" ObjectID="_1691339737" r:id="rId93"/>
              </w:object>
            </w:r>
          </w:p>
          <w:p w14:paraId="04B9F0B8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Total in </w:t>
            </w:r>
            <w:r w:rsidRPr="00981A09">
              <w:rPr>
                <w:rFonts w:ascii="Book Antiqua" w:eastAsiaTheme="minorHAnsi" w:hAnsi="Book Antiqua"/>
                <w:position w:val="-10"/>
                <w:sz w:val="24"/>
                <w:szCs w:val="24"/>
              </w:rPr>
              <w:object w:dxaOrig="2560" w:dyaOrig="340" w14:anchorId="764D4EFF">
                <v:shape id="_x0000_i1275" type="#_x0000_t75" style="width:128.25pt;height:17.25pt" o:ole="">
                  <v:imagedata r:id="rId94" o:title=""/>
                </v:shape>
                <o:OLEObject Type="Embed" ProgID="Equation.3" ShapeID="_x0000_i1275" DrawAspect="Content" ObjectID="_1691339738" r:id="rId95"/>
              </w:object>
            </w:r>
          </w:p>
          <w:p w14:paraId="6C547E7C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               = </w:t>
            </w:r>
            <w:proofErr w:type="spellStart"/>
            <w:r w:rsidRPr="00981A09">
              <w:rPr>
                <w:rFonts w:ascii="Book Antiqua" w:hAnsi="Book Antiqua"/>
                <w:sz w:val="24"/>
                <w:szCs w:val="24"/>
              </w:rPr>
              <w:t>Sh</w:t>
            </w:r>
            <w:proofErr w:type="spellEnd"/>
            <w:r w:rsidRPr="00981A09">
              <w:rPr>
                <w:rFonts w:ascii="Book Antiqua" w:hAnsi="Book Antiqua"/>
                <w:sz w:val="24"/>
                <w:szCs w:val="24"/>
              </w:rPr>
              <w:t xml:space="preserve"> 1890</w:t>
            </w:r>
          </w:p>
          <w:p w14:paraId="00854B5E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In 2005 increased to 1981due to </w:t>
            </w:r>
            <w:proofErr w:type="spellStart"/>
            <w:r w:rsidRPr="00981A09">
              <w:rPr>
                <w:rFonts w:ascii="Book Antiqua" w:hAnsi="Book Antiqua"/>
                <w:sz w:val="24"/>
                <w:szCs w:val="24"/>
              </w:rPr>
              <w:t>labour</w:t>
            </w:r>
            <w:proofErr w:type="spellEnd"/>
            <w:r w:rsidRPr="00981A09">
              <w:rPr>
                <w:rFonts w:ascii="Book Antiqua" w:hAnsi="Book Antiqua"/>
                <w:sz w:val="24"/>
                <w:szCs w:val="24"/>
              </w:rPr>
              <w:t xml:space="preserve"> only</w:t>
            </w:r>
          </w:p>
          <w:p w14:paraId="1CC0DC83" w14:textId="14A9136B" w:rsidR="007E3E09" w:rsidRPr="00981A09" w:rsidRDefault="007E3E09" w:rsidP="00981A09">
            <w:pPr>
              <w:pStyle w:val="NoSpacing"/>
              <w:rPr>
                <w:rFonts w:ascii="Book Antiqua" w:hAnsi="Book Antiqua"/>
                <w:noProof/>
                <w:sz w:val="24"/>
                <w:szCs w:val="24"/>
              </w:rPr>
            </w:pPr>
            <w:r w:rsidRPr="00981A09">
              <w:rPr>
                <w:rFonts w:ascii="Book Antiqua" w:eastAsiaTheme="minorHAnsi" w:hAnsi="Book Antiqua"/>
                <w:position w:val="-90"/>
                <w:sz w:val="24"/>
                <w:szCs w:val="24"/>
              </w:rPr>
              <w:object w:dxaOrig="3860" w:dyaOrig="2680" w14:anchorId="0EDC7637">
                <v:shape id="_x0000_i1276" type="#_x0000_t75" style="width:192.75pt;height:110.25pt" o:ole="">
                  <v:imagedata r:id="rId96" o:title=""/>
                </v:shape>
                <o:OLEObject Type="Embed" ProgID="Equation.3" ShapeID="_x0000_i1276" DrawAspect="Content" ObjectID="_1691339739" r:id="rId97"/>
              </w:object>
            </w:r>
          </w:p>
        </w:tc>
        <w:tc>
          <w:tcPr>
            <w:tcW w:w="563" w:type="dxa"/>
          </w:tcPr>
          <w:p w14:paraId="355AA12D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0E60E41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B1</w:t>
            </w:r>
          </w:p>
          <w:p w14:paraId="44BDC012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E7E5CB6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B1</w:t>
            </w:r>
          </w:p>
          <w:p w14:paraId="10B79AB8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EB74E32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B1</w:t>
            </w:r>
          </w:p>
          <w:p w14:paraId="093FCDB4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FC3177A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A68A027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AD4C353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1F5601C0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18DD7E0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799F7DE5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6ADAC01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FAC9F44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1C66EC1E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37CEA7B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5A3C3145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23B13EF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3F7898EF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08FCBE3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78D8CBE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0C5D4798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1903B5A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DD84F4E" w14:textId="4541E12F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</w:tc>
      </w:tr>
      <w:tr w:rsidR="007E3E09" w:rsidRPr="00981A09" w14:paraId="3B65C924" w14:textId="77777777" w:rsidTr="00B95C8C">
        <w:tc>
          <w:tcPr>
            <w:tcW w:w="936" w:type="dxa"/>
          </w:tcPr>
          <w:p w14:paraId="7CF721B4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2FD4E151" w14:textId="77777777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14D49BB2" w14:textId="64462C33" w:rsidR="007E3E09" w:rsidRPr="00981A09" w:rsidRDefault="007E3E0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10</w:t>
            </w:r>
          </w:p>
        </w:tc>
      </w:tr>
      <w:tr w:rsidR="00163032" w:rsidRPr="00981A09" w14:paraId="319411C7" w14:textId="77777777" w:rsidTr="00B95C8C">
        <w:tc>
          <w:tcPr>
            <w:tcW w:w="936" w:type="dxa"/>
          </w:tcPr>
          <w:p w14:paraId="37DCFFFF" w14:textId="77777777" w:rsidR="00163032" w:rsidRPr="00981A09" w:rsidRDefault="00163032" w:rsidP="0017089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66522420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(a)  a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v-u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den>
              </m:f>
            </m:oMath>
          </w:p>
          <w:p w14:paraId="7840D230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2.75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2-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den>
              </m:f>
            </m:oMath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</w:p>
          <w:p w14:paraId="69CC7139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t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.75</m:t>
                  </m:r>
                </m:den>
              </m:f>
            </m:oMath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</w:p>
          <w:p w14:paraId="63208639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= 8 sec</w:t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</w:p>
          <w:p w14:paraId="71CA35D6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(b)  Distance = ½ x 8 x 22</w:t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</w:p>
          <w:p w14:paraId="7580399E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= 88m</w:t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</w:p>
          <w:p w14:paraId="532F4B5F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(c)  847 = ½ 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( 40</w:t>
            </w:r>
            <w:proofErr w:type="gramEnd"/>
            <w:r w:rsidRPr="00981A09">
              <w:rPr>
                <w:rFonts w:ascii="Book Antiqua" w:hAnsi="Book Antiqua"/>
                <w:sz w:val="24"/>
                <w:szCs w:val="24"/>
              </w:rPr>
              <w:t>+t) + 32)  x 22</w:t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</w:p>
          <w:p w14:paraId="586B67C8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847 = ½ (72 +t) x 22</w:t>
            </w:r>
          </w:p>
          <w:p w14:paraId="2B794F8E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1694 = (72+</w:t>
            </w:r>
            <w:proofErr w:type="gramStart"/>
            <w:r w:rsidRPr="00981A09">
              <w:rPr>
                <w:rFonts w:ascii="Book Antiqua" w:hAnsi="Book Antiqua"/>
                <w:sz w:val="24"/>
                <w:szCs w:val="24"/>
              </w:rPr>
              <w:t>t)  22</w:t>
            </w:r>
            <w:proofErr w:type="gramEnd"/>
          </w:p>
          <w:p w14:paraId="67EDC3A4" w14:textId="77777777" w:rsidR="00163032" w:rsidRPr="00981A09" w:rsidRDefault="004A11A0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69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2</m:t>
                  </m:r>
                </m:den>
              </m:f>
            </m:oMath>
            <w:r w:rsidR="00163032" w:rsidRPr="00981A09">
              <w:rPr>
                <w:rFonts w:ascii="Book Antiqua" w:hAnsi="Book Antiqua"/>
                <w:sz w:val="24"/>
                <w:szCs w:val="24"/>
              </w:rPr>
              <w:t xml:space="preserve"> = 72 + t</w:t>
            </w:r>
          </w:p>
          <w:p w14:paraId="2777483E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77=72+t</m:t>
                </m:r>
              </m:oMath>
            </m:oMathPara>
          </w:p>
          <w:p w14:paraId="261B27F3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T = 5 sec</w:t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</w:p>
          <w:p w14:paraId="7AD85C4E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T = 40 +t = 40+5 = 45 sec.</w:t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</w:p>
          <w:p w14:paraId="595A2408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(d)  a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v-u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den>
              </m:f>
            </m:oMath>
            <w:r w:rsidRPr="00981A09">
              <w:rPr>
                <w:rFonts w:ascii="Book Antiqua" w:hAnsi="Book Antiqua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0-2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</m:oMath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</w:rPr>
              <w:tab/>
            </w:r>
          </w:p>
          <w:p w14:paraId="3455BCFE" w14:textId="72251EF2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lastRenderedPageBreak/>
              <w:t xml:space="preserve">             = -4.4m/s</w:t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>2</w:t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ab/>
            </w:r>
            <w:r w:rsidRPr="00981A09">
              <w:rPr>
                <w:rFonts w:ascii="Book Antiqua" w:hAnsi="Book Antiqua"/>
                <w:sz w:val="24"/>
                <w:szCs w:val="24"/>
                <w:vertAlign w:val="superscript"/>
              </w:rPr>
              <w:tab/>
            </w:r>
          </w:p>
        </w:tc>
        <w:tc>
          <w:tcPr>
            <w:tcW w:w="563" w:type="dxa"/>
          </w:tcPr>
          <w:p w14:paraId="1521142A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10F589D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4C75235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M1 </w:t>
            </w:r>
          </w:p>
          <w:p w14:paraId="5DA9868E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M1 </w:t>
            </w:r>
          </w:p>
          <w:p w14:paraId="4B9BE47B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A1 </w:t>
            </w:r>
          </w:p>
          <w:p w14:paraId="369915EE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9EB1DBC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BE079B5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M1 </w:t>
            </w:r>
          </w:p>
          <w:p w14:paraId="2DA9E860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A1 </w:t>
            </w:r>
          </w:p>
          <w:p w14:paraId="6A44799F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FFAC54A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 xml:space="preserve">  M1 </w:t>
            </w:r>
          </w:p>
          <w:p w14:paraId="326FA3BE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FE96D29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90DC67D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 A1</w:t>
            </w:r>
          </w:p>
          <w:p w14:paraId="60848858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76F7720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M1</w:t>
            </w:r>
          </w:p>
          <w:p w14:paraId="58403091" w14:textId="6A39FAB0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</w:tc>
      </w:tr>
      <w:tr w:rsidR="00163032" w:rsidRPr="00981A09" w14:paraId="7489FD26" w14:textId="77777777" w:rsidTr="00B95C8C">
        <w:tc>
          <w:tcPr>
            <w:tcW w:w="936" w:type="dxa"/>
          </w:tcPr>
          <w:p w14:paraId="139F3561" w14:textId="77777777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5DCF7A91" w14:textId="31FC9180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7B9DEC95" w14:textId="7AB605FF" w:rsidR="00163032" w:rsidRPr="00981A09" w:rsidRDefault="00163032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10</w:t>
            </w:r>
          </w:p>
        </w:tc>
      </w:tr>
      <w:tr w:rsidR="00E35329" w:rsidRPr="00981A09" w14:paraId="073C2C63" w14:textId="77777777" w:rsidTr="00B95C8C">
        <w:tc>
          <w:tcPr>
            <w:tcW w:w="936" w:type="dxa"/>
          </w:tcPr>
          <w:p w14:paraId="0872CE5F" w14:textId="77777777" w:rsidR="00E35329" w:rsidRPr="00981A09" w:rsidRDefault="00E35329" w:rsidP="0017089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64A64221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943C78D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noProof/>
                <w:sz w:val="24"/>
                <w:szCs w:val="24"/>
              </w:rPr>
              <w:drawing>
                <wp:inline distT="0" distB="0" distL="0" distR="0" wp14:anchorId="50A4ED67" wp14:editId="3466025E">
                  <wp:extent cx="4800600" cy="5276850"/>
                  <wp:effectExtent l="0" t="0" r="0" b="0"/>
                  <wp:docPr id="3" name="Picture 13" descr="C:\Users\seceretaly\Documents\Scanned Documents\Image (25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seceretaly\Documents\Scanned Documents\Image (25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397" r="264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0" cy="527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84B44B7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891C4F7" w14:textId="359EAE7B" w:rsidR="00E35329" w:rsidRPr="00981A09" w:rsidRDefault="00E35329" w:rsidP="00981A09">
            <w:pPr>
              <w:pStyle w:val="NoSpacing"/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</w:pPr>
            <w:r w:rsidRPr="00981A09">
              <w:rPr>
                <w:rFonts w:ascii="Book Antiqua" w:eastAsia="SimSun" w:hAnsi="Book Antiqua" w:cs="SimSu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583B551" wp14:editId="5F78BAAF">
                      <wp:simplePos x="0" y="0"/>
                      <wp:positionH relativeFrom="column">
                        <wp:posOffset>569595</wp:posOffset>
                      </wp:positionH>
                      <wp:positionV relativeFrom="paragraph">
                        <wp:posOffset>85090</wp:posOffset>
                      </wp:positionV>
                      <wp:extent cx="133350" cy="352425"/>
                      <wp:effectExtent l="7620" t="8890" r="11430" b="10160"/>
                      <wp:wrapNone/>
                      <wp:docPr id="5" name="Right Brac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33350" cy="352425"/>
                              </a:xfrm>
                              <a:prstGeom prst="rightBrace">
                                <a:avLst>
                                  <a:gd name="adj1" fmla="val 22024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CDEEB48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5" o:spid="_x0000_s1026" type="#_x0000_t88" style="position:absolute;margin-left:44.85pt;margin-top:6.7pt;width:10.5pt;height:27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"/>
                  </w:pict>
                </mc:Fallback>
              </mc:AlternateContent>
            </w:r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A</w:t>
            </w:r>
            <w:proofErr w:type="gramStart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’(</w:t>
            </w:r>
            <w:proofErr w:type="gramEnd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0,10)</w:t>
            </w:r>
          </w:p>
          <w:p w14:paraId="4B3E1132" w14:textId="77777777" w:rsidR="00E35329" w:rsidRPr="00981A09" w:rsidRDefault="00E35329" w:rsidP="00981A09">
            <w:pPr>
              <w:pStyle w:val="NoSpacing"/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</w:pPr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B</w:t>
            </w:r>
            <w:proofErr w:type="gramStart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’(</w:t>
            </w:r>
            <w:proofErr w:type="gramEnd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2,6)       3</w:t>
            </w:r>
          </w:p>
          <w:p w14:paraId="2726805C" w14:textId="77777777" w:rsidR="00E35329" w:rsidRPr="00981A09" w:rsidRDefault="00E35329" w:rsidP="00981A09">
            <w:pPr>
              <w:pStyle w:val="NoSpacing"/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</w:pPr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C</w:t>
            </w:r>
            <w:proofErr w:type="gramStart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’(</w:t>
            </w:r>
            <w:proofErr w:type="gramEnd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2,10)</w:t>
            </w:r>
          </w:p>
          <w:p w14:paraId="0B17110F" w14:textId="77777777" w:rsidR="00E35329" w:rsidRPr="00981A09" w:rsidRDefault="00E35329" w:rsidP="00981A09">
            <w:pPr>
              <w:pStyle w:val="NoSpacing"/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</w:pPr>
          </w:p>
          <w:p w14:paraId="0EF61271" w14:textId="0DB262C3" w:rsidR="00E35329" w:rsidRPr="00981A09" w:rsidRDefault="00E35329" w:rsidP="00981A09">
            <w:pPr>
              <w:pStyle w:val="NoSpacing"/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</w:pPr>
            <w:r w:rsidRPr="00981A09">
              <w:rPr>
                <w:rFonts w:ascii="Book Antiqua" w:eastAsia="SimSun" w:hAnsi="Book Antiqua" w:cs="SimSu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8CF9A25" wp14:editId="35155032">
                      <wp:simplePos x="0" y="0"/>
                      <wp:positionH relativeFrom="column">
                        <wp:posOffset>588645</wp:posOffset>
                      </wp:positionH>
                      <wp:positionV relativeFrom="paragraph">
                        <wp:posOffset>114300</wp:posOffset>
                      </wp:positionV>
                      <wp:extent cx="133350" cy="352425"/>
                      <wp:effectExtent l="7620" t="9525" r="11430" b="9525"/>
                      <wp:wrapNone/>
                      <wp:docPr id="2" name="Right Brac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33350" cy="352425"/>
                              </a:xfrm>
                              <a:prstGeom prst="rightBrace">
                                <a:avLst>
                                  <a:gd name="adj1" fmla="val 22024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DB2D15" id="Right Brace 2" o:spid="_x0000_s1026" type="#_x0000_t88" style="position:absolute;margin-left:46.35pt;margin-top:9pt;width:10.5pt;height:27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"/>
                  </w:pict>
                </mc:Fallback>
              </mc:AlternateContent>
            </w:r>
            <w:proofErr w:type="gramStart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A”(</w:t>
            </w:r>
            <w:proofErr w:type="gramEnd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10,2)</w:t>
            </w:r>
          </w:p>
          <w:p w14:paraId="112E300D" w14:textId="77777777" w:rsidR="00E35329" w:rsidRPr="00981A09" w:rsidRDefault="00E35329" w:rsidP="00981A09">
            <w:pPr>
              <w:pStyle w:val="NoSpacing"/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</w:pPr>
            <w:proofErr w:type="gramStart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B”(</w:t>
            </w:r>
            <w:proofErr w:type="gramEnd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6,2)        3</w:t>
            </w:r>
          </w:p>
          <w:p w14:paraId="33F622A3" w14:textId="77777777" w:rsidR="00E35329" w:rsidRPr="00981A09" w:rsidRDefault="00E35329" w:rsidP="00981A09">
            <w:pPr>
              <w:pStyle w:val="NoSpacing"/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</w:pPr>
            <w:proofErr w:type="gramStart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C”(</w:t>
            </w:r>
            <w:proofErr w:type="gramEnd"/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>10,2)</w:t>
            </w:r>
          </w:p>
          <w:p w14:paraId="049B9EBC" w14:textId="6CEA47B6" w:rsidR="00E35329" w:rsidRPr="00981A09" w:rsidRDefault="00E35329" w:rsidP="00981A09">
            <w:pPr>
              <w:pStyle w:val="NoSpacing"/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</w:pPr>
            <w:r w:rsidRPr="00981A09">
              <w:rPr>
                <w:rFonts w:ascii="Book Antiqua" w:eastAsia="SimSun" w:hAnsi="Book Antiqua" w:cs="SimSu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F5986B6" wp14:editId="2CDB1CBD">
                      <wp:simplePos x="0" y="0"/>
                      <wp:positionH relativeFrom="column">
                        <wp:posOffset>-64135</wp:posOffset>
                      </wp:positionH>
                      <wp:positionV relativeFrom="paragraph">
                        <wp:posOffset>154940</wp:posOffset>
                      </wp:positionV>
                      <wp:extent cx="147955" cy="200025"/>
                      <wp:effectExtent l="12065" t="21590" r="20955" b="6985"/>
                      <wp:wrapNone/>
                      <wp:docPr id="1" name="Isosceles Triangl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7955" cy="200025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1538098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1" o:spid="_x0000_s1026" type="#_x0000_t5" style="position:absolute;margin-left:-5.05pt;margin-top:12.2pt;width:11.65pt;height:15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"/>
                  </w:pict>
                </mc:Fallback>
              </mc:AlternateContent>
            </w:r>
          </w:p>
          <w:p w14:paraId="1A97E7D1" w14:textId="61254BC4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eastAsia="SimSun" w:hAnsi="Book Antiqua" w:cs="SimSun"/>
                <w:sz w:val="24"/>
                <w:szCs w:val="24"/>
                <w:lang w:val="en-GB" w:eastAsia="en-GB"/>
              </w:rPr>
              <w:t xml:space="preserve">   ABC =2</w:t>
            </w:r>
          </w:p>
          <w:p w14:paraId="3763D31A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11A9CD1F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A2EDD80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2F45D07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3A1B41A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D872C20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5B4A9EE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EE7F54B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3B9EBF3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E9DC1D6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522129F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7313C79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6E9B836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F4CC9AF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FE1FECB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BF85868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164837F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78156065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7200AE9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34F6F2D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968E5B8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8418B8D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593738B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4C474BC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FBF36F3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5ABDC46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D2E34A8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00A6F8F6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0A9A65F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7605C69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6C5FB94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4512D46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942CA1F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250CC1F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0B39854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64E7AAE6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26943856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1F41FB9C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415E4446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586DF889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  <w:p w14:paraId="0BA655F4" w14:textId="0DE48813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  <w:r w:rsidRPr="00981A09">
              <w:rPr>
                <w:rFonts w:ascii="Book Antiqua" w:hAnsi="Book Antiqua"/>
                <w:sz w:val="24"/>
                <w:szCs w:val="24"/>
              </w:rPr>
              <w:t>A1</w:t>
            </w:r>
          </w:p>
        </w:tc>
      </w:tr>
      <w:tr w:rsidR="00E35329" w:rsidRPr="00981A09" w14:paraId="5E6830CC" w14:textId="77777777" w:rsidTr="00B95C8C">
        <w:trPr>
          <w:trHeight w:val="260"/>
        </w:trPr>
        <w:tc>
          <w:tcPr>
            <w:tcW w:w="936" w:type="dxa"/>
          </w:tcPr>
          <w:p w14:paraId="2FACCBE3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13168FD2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63982249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</w:tr>
      <w:tr w:rsidR="00E35329" w:rsidRPr="00981A09" w14:paraId="40241814" w14:textId="77777777" w:rsidTr="00B95C8C">
        <w:tc>
          <w:tcPr>
            <w:tcW w:w="936" w:type="dxa"/>
          </w:tcPr>
          <w:p w14:paraId="745A41E3" w14:textId="77777777" w:rsidR="00E3532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  <w:p w14:paraId="3FC6A910" w14:textId="105A5421" w:rsidR="0017089C" w:rsidRPr="00981A09" w:rsidRDefault="0017089C" w:rsidP="0017089C">
            <w:pPr>
              <w:pStyle w:val="NoSpacing"/>
              <w:numPr>
                <w:ilvl w:val="0"/>
                <w:numId w:val="5"/>
              </w:numPr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8150" w:type="dxa"/>
          </w:tcPr>
          <w:p w14:paraId="06CE1358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</w:p>
          <w:p w14:paraId="2AC8CC3F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</w:p>
          <w:p w14:paraId="745045FB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(a)                               </w:t>
            </w:r>
          </w:p>
          <w:p w14:paraId="0D5FC4C5" w14:textId="362B2365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3360" behindDoc="1" locked="0" layoutInCell="1" allowOverlap="1" wp14:anchorId="622198D6" wp14:editId="3DF12E4C">
                  <wp:simplePos x="0" y="0"/>
                  <wp:positionH relativeFrom="column">
                    <wp:posOffset>798195</wp:posOffset>
                  </wp:positionH>
                  <wp:positionV relativeFrom="paragraph">
                    <wp:posOffset>48895</wp:posOffset>
                  </wp:positionV>
                  <wp:extent cx="1800225" cy="1038225"/>
                  <wp:effectExtent l="19050" t="0" r="9525" b="0"/>
                  <wp:wrapNone/>
                  <wp:docPr id="6" name="Picture 180" descr="C:\Users\Nzambia\AppData\Local\Microsoft\Windows\Temporary Internet Files\Content.Word\7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 descr="C:\Users\Nzambia\AppData\Local\Microsoft\Windows\Temporary Internet Files\Content.Word\7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                                                                  CF</w:t>
            </w:r>
          </w:p>
          <w:p w14:paraId="2E0C847F" w14:textId="2D15D2D4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                                                                   2                                                                                                                      </w:t>
            </w:r>
          </w:p>
          <w:p w14:paraId="3143C831" w14:textId="2C656E90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                                                                   9             </w:t>
            </w:r>
          </w:p>
          <w:p w14:paraId="1063C14B" w14:textId="7E4C44C8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                                                                   12</w:t>
            </w:r>
          </w:p>
          <w:p w14:paraId="5DFB0448" w14:textId="7A7E45E9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                                                                   16</w:t>
            </w:r>
          </w:p>
          <w:p w14:paraId="01E0142E" w14:textId="10478F21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                                                                   22</w:t>
            </w:r>
          </w:p>
          <w:p w14:paraId="0C72C9E8" w14:textId="2A3CDC1D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                                                                   25</w:t>
            </w:r>
          </w:p>
          <w:p w14:paraId="2AB88EAB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</w:p>
          <w:p w14:paraId="7E0CA707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(b) Median = L + 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N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-C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f</m:t>
                      </m:r>
                    </m:den>
                  </m:f>
                </m:e>
              </m:d>
            </m:oMath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>i</w:t>
            </w:r>
          </w:p>
          <w:p w14:paraId="4670B9C5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     = 43.5 + 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12.5-12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4</m:t>
                      </m:r>
                    </m:den>
                  </m:f>
                </m:e>
              </m:d>
            </m:oMath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8  </w:t>
            </w:r>
          </w:p>
          <w:p w14:paraId="6D9388B7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    = 43.5 + 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4</m:t>
                      </m:r>
                    </m:den>
                  </m:f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x 8</m:t>
                  </m:r>
                </m:e>
              </m:d>
            </m:oMath>
          </w:p>
          <w:p w14:paraId="4FF0BFA1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i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sz w:val="24"/>
                <w:szCs w:val="24"/>
              </w:rPr>
              <w:t xml:space="preserve">    = 43.5 + 1</w:t>
            </w:r>
          </w:p>
          <w:p w14:paraId="61F453BC" w14:textId="35AFFE6F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i/>
                <w:sz w:val="24"/>
                <w:szCs w:val="24"/>
              </w:rPr>
            </w:pPr>
          </w:p>
          <w:p w14:paraId="753D41BD" w14:textId="3E9908BE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i/>
                <w:sz w:val="24"/>
                <w:szCs w:val="24"/>
              </w:rPr>
            </w:pPr>
            <w:r w:rsidRPr="00981A09">
              <w:rPr>
                <w:rFonts w:ascii="Book Antiqua" w:eastAsia="Calibri" w:hAnsi="Book Antiqua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4384" behindDoc="1" locked="0" layoutInCell="1" allowOverlap="1" wp14:anchorId="6889EA4E" wp14:editId="04B9A72D">
                  <wp:simplePos x="0" y="0"/>
                  <wp:positionH relativeFrom="column">
                    <wp:posOffset>1322070</wp:posOffset>
                  </wp:positionH>
                  <wp:positionV relativeFrom="paragraph">
                    <wp:posOffset>159385</wp:posOffset>
                  </wp:positionV>
                  <wp:extent cx="1981200" cy="1619250"/>
                  <wp:effectExtent l="19050" t="0" r="0" b="0"/>
                  <wp:wrapNone/>
                  <wp:docPr id="8" name="Picture 183" descr="C:\Users\Nzambia\AppData\Local\Microsoft\Windows\Temporary Internet Files\Content.Word\7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 descr="C:\Users\Nzambia\AppData\Local\Microsoft\Windows\Temporary Internet Files\Content.Word\7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/>
                          <a:srcRect b="52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61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81A09">
              <w:rPr>
                <w:rFonts w:ascii="Book Antiqua" w:eastAsia="Calibri" w:hAnsi="Book Antiqua" w:cs="Times New Roman"/>
                <w:i/>
                <w:sz w:val="24"/>
                <w:szCs w:val="24"/>
              </w:rPr>
              <w:t xml:space="preserve">    = 44.5</w:t>
            </w:r>
          </w:p>
          <w:p w14:paraId="4A0FE5D2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i/>
                <w:sz w:val="24"/>
                <w:szCs w:val="24"/>
              </w:rPr>
            </w:pPr>
          </w:p>
          <w:p w14:paraId="7F5D01A2" w14:textId="171F2282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i/>
                <w:sz w:val="24"/>
                <w:szCs w:val="24"/>
              </w:rPr>
            </w:pPr>
          </w:p>
          <w:p w14:paraId="207B9C1C" w14:textId="4120B191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i/>
                <w:sz w:val="24"/>
                <w:szCs w:val="24"/>
              </w:rPr>
            </w:pPr>
          </w:p>
          <w:p w14:paraId="1E48E7E3" w14:textId="370A8BB1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i/>
                <w:sz w:val="24"/>
                <w:szCs w:val="24"/>
              </w:rPr>
            </w:pPr>
          </w:p>
          <w:p w14:paraId="5E693A38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i/>
                <w:sz w:val="24"/>
                <w:szCs w:val="24"/>
              </w:rPr>
            </w:pPr>
          </w:p>
          <w:p w14:paraId="2E14A1E2" w14:textId="64557C93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i/>
                <w:sz w:val="24"/>
                <w:szCs w:val="24"/>
              </w:rPr>
            </w:pPr>
          </w:p>
          <w:p w14:paraId="689322A8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i/>
                <w:sz w:val="24"/>
                <w:szCs w:val="24"/>
              </w:rPr>
            </w:pPr>
          </w:p>
          <w:p w14:paraId="6FA572C7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</w:p>
          <w:p w14:paraId="39311DC7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</w:p>
          <w:p w14:paraId="2C501AE9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</w:p>
          <w:p w14:paraId="1825184A" w14:textId="77777777" w:rsidR="00927539" w:rsidRPr="00981A09" w:rsidRDefault="00927539" w:rsidP="00981A09">
            <w:pPr>
              <w:pStyle w:val="NoSpacing"/>
              <w:rPr>
                <w:rFonts w:ascii="Book Antiqua" w:eastAsia="Calibri" w:hAnsi="Book Antiqua" w:cs="Times New Roman"/>
                <w:sz w:val="24"/>
                <w:szCs w:val="24"/>
              </w:rPr>
            </w:pPr>
          </w:p>
          <w:p w14:paraId="435090B9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  <w:tc>
          <w:tcPr>
            <w:tcW w:w="563" w:type="dxa"/>
          </w:tcPr>
          <w:p w14:paraId="04CCCEBF" w14:textId="77777777" w:rsidR="00E35329" w:rsidRPr="00981A09" w:rsidRDefault="00E35329" w:rsidP="00981A09">
            <w:pPr>
              <w:pStyle w:val="NoSpacing"/>
              <w:rPr>
                <w:rFonts w:ascii="Book Antiqua" w:hAnsi="Book Antiqua"/>
                <w:sz w:val="24"/>
                <w:szCs w:val="24"/>
              </w:rPr>
            </w:pPr>
          </w:p>
        </w:tc>
      </w:tr>
    </w:tbl>
    <w:p w14:paraId="79792F11" w14:textId="6FD44657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p w14:paraId="3D9B75B6" w14:textId="0FFF9592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p w14:paraId="5B19BC55" w14:textId="055AEEDC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p w14:paraId="0C8A2991" w14:textId="2B6969A2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p w14:paraId="06062A0C" w14:textId="3587B8B2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p w14:paraId="32C55031" w14:textId="56A2453C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p w14:paraId="2A46FC0B" w14:textId="00400565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p w14:paraId="331BAD8A" w14:textId="47DD434D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p w14:paraId="0E6BC3BB" w14:textId="5D84B9E1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p w14:paraId="47DBD02B" w14:textId="77777777" w:rsidR="00062F95" w:rsidRPr="00981A09" w:rsidRDefault="00062F95" w:rsidP="00981A09">
      <w:pPr>
        <w:pStyle w:val="NoSpacing"/>
        <w:rPr>
          <w:rFonts w:ascii="Book Antiqua" w:hAnsi="Book Antiqua"/>
          <w:sz w:val="24"/>
          <w:szCs w:val="24"/>
        </w:rPr>
      </w:pPr>
    </w:p>
    <w:sectPr w:rsidR="00062F95" w:rsidRPr="00981A09" w:rsidSect="00062F95">
      <w:footerReference w:type="default" r:id="rId10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2DFD60" w14:textId="77777777" w:rsidR="004A11A0" w:rsidRDefault="004A11A0" w:rsidP="002750C8">
      <w:pPr>
        <w:spacing w:after="0" w:line="240" w:lineRule="auto"/>
      </w:pPr>
      <w:r>
        <w:separator/>
      </w:r>
    </w:p>
  </w:endnote>
  <w:endnote w:type="continuationSeparator" w:id="0">
    <w:p w14:paraId="0AF94DBC" w14:textId="77777777" w:rsidR="004A11A0" w:rsidRDefault="004A11A0" w:rsidP="002750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419673188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55BB5F35" w14:textId="0EC157BB" w:rsidR="002750C8" w:rsidRDefault="002750C8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6A0B84F7" w14:textId="77777777" w:rsidR="002750C8" w:rsidRDefault="002750C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597131" w14:textId="77777777" w:rsidR="004A11A0" w:rsidRDefault="004A11A0" w:rsidP="002750C8">
      <w:pPr>
        <w:spacing w:after="0" w:line="240" w:lineRule="auto"/>
      </w:pPr>
      <w:r>
        <w:separator/>
      </w:r>
    </w:p>
  </w:footnote>
  <w:footnote w:type="continuationSeparator" w:id="0">
    <w:p w14:paraId="1689E72C" w14:textId="77777777" w:rsidR="004A11A0" w:rsidRDefault="004A11A0" w:rsidP="002750C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C65FBF"/>
    <w:multiLevelType w:val="hybridMultilevel"/>
    <w:tmpl w:val="8B3CE3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5F66A6"/>
    <w:multiLevelType w:val="hybridMultilevel"/>
    <w:tmpl w:val="849A67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327E3C"/>
    <w:multiLevelType w:val="hybridMultilevel"/>
    <w:tmpl w:val="1A0C95DE"/>
    <w:lvl w:ilvl="0" w:tplc="96281860">
      <w:start w:val="1"/>
      <w:numFmt w:val="lowerLetter"/>
      <w:lvlText w:val="%1)"/>
      <w:lvlJc w:val="left"/>
      <w:pPr>
        <w:tabs>
          <w:tab w:val="num" w:pos="1224"/>
        </w:tabs>
        <w:ind w:left="1224" w:hanging="57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841406A"/>
    <w:multiLevelType w:val="hybridMultilevel"/>
    <w:tmpl w:val="A1BC3DB2"/>
    <w:lvl w:ilvl="0" w:tplc="96281860">
      <w:start w:val="1"/>
      <w:numFmt w:val="lowerLetter"/>
      <w:lvlText w:val="%1)"/>
      <w:lvlJc w:val="left"/>
      <w:pPr>
        <w:tabs>
          <w:tab w:val="num" w:pos="1284"/>
        </w:tabs>
        <w:ind w:left="1284" w:hanging="57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4" w15:restartNumberingAfterBreak="0">
    <w:nsid w:val="77C22BAF"/>
    <w:multiLevelType w:val="hybridMultilevel"/>
    <w:tmpl w:val="A90A8A92"/>
    <w:lvl w:ilvl="0" w:tplc="22FA4ECE">
      <w:start w:val="17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2F95"/>
    <w:rsid w:val="00062F95"/>
    <w:rsid w:val="00163032"/>
    <w:rsid w:val="0017089C"/>
    <w:rsid w:val="001752F8"/>
    <w:rsid w:val="002750C8"/>
    <w:rsid w:val="0036025C"/>
    <w:rsid w:val="004A11A0"/>
    <w:rsid w:val="00775DFF"/>
    <w:rsid w:val="007E3E09"/>
    <w:rsid w:val="00927539"/>
    <w:rsid w:val="00981A09"/>
    <w:rsid w:val="00A65E4F"/>
    <w:rsid w:val="00B95C8C"/>
    <w:rsid w:val="00C56EBB"/>
    <w:rsid w:val="00C8121C"/>
    <w:rsid w:val="00D86522"/>
    <w:rsid w:val="00E35329"/>
    <w:rsid w:val="00EC5A6C"/>
    <w:rsid w:val="00F447D4"/>
    <w:rsid w:val="00FD70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7012AD"/>
  <w15:chartTrackingRefBased/>
  <w15:docId w15:val="{DA4FDC87-8E73-4367-8B3E-C6F81F2285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59"/>
    <w:rsid w:val="00062F95"/>
    <w:pPr>
      <w:spacing w:after="0" w:line="240" w:lineRule="auto"/>
    </w:pPr>
    <w:rPr>
      <w:rFonts w:eastAsia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59"/>
    <w:rsid w:val="00062F9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62F95"/>
    <w:pPr>
      <w:spacing w:after="0" w:line="240" w:lineRule="auto"/>
    </w:pPr>
    <w:rPr>
      <w:rFonts w:ascii="Tahoma" w:eastAsiaTheme="minorEastAsi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2F95"/>
    <w:rPr>
      <w:rFonts w:ascii="Tahoma" w:eastAsiaTheme="minorEastAsi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2F95"/>
    <w:pPr>
      <w:tabs>
        <w:tab w:val="center" w:pos="4680"/>
        <w:tab w:val="right" w:pos="9360"/>
      </w:tabs>
      <w:spacing w:after="0" w:line="240" w:lineRule="auto"/>
    </w:pPr>
    <w:rPr>
      <w:rFonts w:eastAsiaTheme="minorEastAsia"/>
    </w:rPr>
  </w:style>
  <w:style w:type="character" w:customStyle="1" w:styleId="HeaderChar">
    <w:name w:val="Header Char"/>
    <w:basedOn w:val="DefaultParagraphFont"/>
    <w:link w:val="Header"/>
    <w:uiPriority w:val="99"/>
    <w:rsid w:val="00062F95"/>
    <w:rPr>
      <w:rFonts w:eastAsiaTheme="minorEastAsia"/>
    </w:rPr>
  </w:style>
  <w:style w:type="paragraph" w:styleId="ListParagraph">
    <w:name w:val="List Paragraph"/>
    <w:basedOn w:val="Normal"/>
    <w:uiPriority w:val="34"/>
    <w:qFormat/>
    <w:rsid w:val="00163032"/>
    <w:pPr>
      <w:spacing w:after="200" w:line="276" w:lineRule="auto"/>
      <w:ind w:left="720"/>
      <w:contextualSpacing/>
    </w:pPr>
    <w:rPr>
      <w:rFonts w:ascii="Calibri" w:eastAsia="SimSun" w:hAnsi="Calibri" w:cs="SimSun"/>
      <w:lang w:val="en-GB" w:eastAsia="en-GB"/>
    </w:rPr>
  </w:style>
  <w:style w:type="paragraph" w:styleId="Footer">
    <w:name w:val="footer"/>
    <w:basedOn w:val="Normal"/>
    <w:link w:val="FooterChar"/>
    <w:uiPriority w:val="99"/>
    <w:unhideWhenUsed/>
    <w:rsid w:val="002750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50C8"/>
  </w:style>
  <w:style w:type="paragraph" w:styleId="NoSpacing">
    <w:name w:val="No Spacing"/>
    <w:uiPriority w:val="1"/>
    <w:qFormat/>
    <w:rsid w:val="00981A0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png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image" Target="media/image49.jpeg"/><Relationship Id="rId10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50.jpeg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8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10</Pages>
  <Words>797</Words>
  <Characters>454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8</cp:revision>
  <dcterms:created xsi:type="dcterms:W3CDTF">2021-08-20T13:57:00Z</dcterms:created>
  <dcterms:modified xsi:type="dcterms:W3CDTF">2021-08-24T16:46:00Z</dcterms:modified>
</cp:coreProperties>
</file>